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XSpec="center" w:tblpY="343"/>
        <w:tblW w:w="9606" w:type="dxa"/>
        <w:jc w:val="center"/>
        <w:tblLayout w:type="fixed"/>
        <w:tblLook w:val="04A0"/>
      </w:tblPr>
      <w:tblGrid>
        <w:gridCol w:w="2376"/>
        <w:gridCol w:w="7230"/>
      </w:tblGrid>
      <w:tr w:rsidR="007C4027" w:rsidRPr="007C4027" w:rsidTr="003724F7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E599" w:themeFill="accent4" w:themeFillTint="66"/>
            <w:vAlign w:val="center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7C4027">
              <w:rPr>
                <w:rFonts w:ascii="Arial" w:hAnsi="Arial" w:cs="Arial"/>
                <w:b/>
              </w:rPr>
              <w:t>PRIJEDLOG PRIPREME AKTIVNOG UČENJA I POUČAVANJA KEMIJE U 7. RAZREDU</w:t>
            </w:r>
          </w:p>
        </w:tc>
      </w:tr>
      <w:tr w:rsidR="007C4027" w:rsidRPr="007C4027" w:rsidTr="003724F7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2CC" w:themeFill="accent4" w:themeFillTint="33"/>
            <w:vAlign w:val="center"/>
          </w:tcPr>
          <w:p w:rsidR="007C4027" w:rsidRPr="007C4027" w:rsidRDefault="007C4027" w:rsidP="003C03B5">
            <w:pPr>
              <w:spacing w:after="160" w:line="259" w:lineRule="auto"/>
              <w:jc w:val="center"/>
              <w:rPr>
                <w:rFonts w:ascii="Arial" w:hAnsi="Arial" w:cs="Arial"/>
                <w:b/>
              </w:rPr>
            </w:pPr>
            <w:r w:rsidRPr="007C4027">
              <w:rPr>
                <w:rFonts w:ascii="Arial" w:hAnsi="Arial" w:cs="Arial"/>
                <w:b/>
                <w:i/>
              </w:rPr>
              <w:t>Tematska cjelina:</w:t>
            </w:r>
            <w:r w:rsidRPr="007C4027">
              <w:rPr>
                <w:rFonts w:ascii="Arial" w:hAnsi="Arial" w:cs="Arial"/>
                <w:b/>
              </w:rPr>
              <w:t xml:space="preserve"> II. SVOJSTVA I VRSTE TVARI</w:t>
            </w:r>
          </w:p>
        </w:tc>
      </w:tr>
      <w:tr w:rsidR="007C4027" w:rsidRPr="007C4027" w:rsidTr="003724F7">
        <w:trPr>
          <w:trHeight w:val="567"/>
          <w:jc w:val="center"/>
        </w:trPr>
        <w:tc>
          <w:tcPr>
            <w:tcW w:w="2376" w:type="dxa"/>
            <w:shd w:val="clear" w:color="auto" w:fill="FFF2CC" w:themeFill="accent4" w:themeFillTint="33"/>
            <w:vAlign w:val="center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7C4027">
              <w:rPr>
                <w:rFonts w:ascii="Arial" w:hAnsi="Arial" w:cs="Arial"/>
                <w:b/>
                <w:i/>
              </w:rPr>
              <w:t>Broj sata:</w:t>
            </w:r>
            <w:r w:rsidRPr="007C4027">
              <w:rPr>
                <w:rFonts w:ascii="Arial" w:hAnsi="Arial" w:cs="Arial"/>
                <w:b/>
              </w:rPr>
              <w:t xml:space="preserve"> 13. i 14.</w:t>
            </w:r>
          </w:p>
        </w:tc>
        <w:tc>
          <w:tcPr>
            <w:tcW w:w="7230" w:type="dxa"/>
            <w:shd w:val="clear" w:color="auto" w:fill="FFF2CC" w:themeFill="accent4" w:themeFillTint="33"/>
            <w:vAlign w:val="center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</w:rPr>
            </w:pPr>
            <w:r w:rsidRPr="007C4027">
              <w:rPr>
                <w:rFonts w:ascii="Arial" w:hAnsi="Arial" w:cs="Arial"/>
                <w:b/>
                <w:i/>
              </w:rPr>
              <w:t>Tema:</w:t>
            </w:r>
            <w:r w:rsidRPr="007C4027">
              <w:rPr>
                <w:rFonts w:ascii="Arial" w:hAnsi="Arial" w:cs="Arial"/>
                <w:b/>
              </w:rPr>
              <w:t xml:space="preserve"> 2.4. Vrste tvari</w:t>
            </w:r>
          </w:p>
        </w:tc>
      </w:tr>
      <w:tr w:rsidR="007C4027" w:rsidRPr="007C4027" w:rsidTr="003724F7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>Odgojno-obrazovni ishodi predmetnog kurikuluma kemije u okviru koncepata:</w:t>
            </w:r>
          </w:p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  <w:bCs/>
              </w:rPr>
              <w:t xml:space="preserve">A.7.1. istražuje </w:t>
            </w:r>
            <w:r w:rsidRPr="007C4027">
              <w:rPr>
                <w:rFonts w:ascii="Arial" w:hAnsi="Arial" w:cs="Arial"/>
                <w:bCs/>
              </w:rPr>
              <w:t>svojstva, sastav i vrstu tvari</w:t>
            </w:r>
            <w:r w:rsidRPr="007C4027">
              <w:rPr>
                <w:rFonts w:ascii="Arial" w:hAnsi="Arial" w:cs="Arial"/>
              </w:rPr>
              <w:t> </w:t>
            </w:r>
          </w:p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D.7.1. povezuje</w:t>
            </w:r>
            <w:r w:rsidRPr="007C4027">
              <w:rPr>
                <w:rFonts w:ascii="Arial" w:hAnsi="Arial" w:cs="Arial"/>
              </w:rPr>
              <w:t xml:space="preserve"> rezultate i zaključke istraživanja s konceptualnim spoznajama</w:t>
            </w:r>
          </w:p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D.7.2.</w:t>
            </w:r>
            <w:r w:rsidRPr="007C4027">
              <w:rPr>
                <w:rFonts w:ascii="Arial" w:hAnsi="Arial" w:cs="Arial"/>
              </w:rPr>
              <w:t xml:space="preserve"> </w:t>
            </w:r>
            <w:r w:rsidRPr="007C4027">
              <w:rPr>
                <w:rFonts w:ascii="Arial" w:hAnsi="Arial" w:cs="Arial"/>
                <w:b/>
              </w:rPr>
              <w:t>primjenjuje</w:t>
            </w:r>
            <w:r w:rsidRPr="007C4027">
              <w:rPr>
                <w:rFonts w:ascii="Arial" w:hAnsi="Arial" w:cs="Arial"/>
              </w:rPr>
              <w:t xml:space="preserve"> matematička znanja i vještine</w:t>
            </w:r>
          </w:p>
        </w:tc>
      </w:tr>
      <w:tr w:rsidR="007C4027" w:rsidRPr="007C4027" w:rsidTr="003724F7">
        <w:trPr>
          <w:trHeight w:val="567"/>
          <w:jc w:val="center"/>
        </w:trPr>
        <w:tc>
          <w:tcPr>
            <w:tcW w:w="9606" w:type="dxa"/>
            <w:gridSpan w:val="2"/>
            <w:shd w:val="clear" w:color="auto" w:fill="FFFFFF" w:themeFill="background1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>Odgojno-obrazovni ishodi na razini aktivnosti: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objašnjava</w:t>
            </w:r>
            <w:r w:rsidRPr="007C4027">
              <w:rPr>
                <w:rFonts w:ascii="Arial" w:hAnsi="Arial" w:cs="Arial"/>
              </w:rPr>
              <w:t xml:space="preserve"> što je elementarna tvar, a što što je kemijski spoj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opisuje</w:t>
            </w:r>
            <w:r w:rsidRPr="007C4027">
              <w:rPr>
                <w:rFonts w:ascii="Arial" w:hAnsi="Arial" w:cs="Arial"/>
              </w:rPr>
              <w:t xml:space="preserve"> karakteristična svojstva metala i nemetala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objašnjava</w:t>
            </w:r>
            <w:r w:rsidRPr="007C4027">
              <w:rPr>
                <w:rFonts w:ascii="Arial" w:hAnsi="Arial" w:cs="Arial"/>
              </w:rPr>
              <w:t xml:space="preserve"> što je reagens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objašnjava</w:t>
            </w:r>
            <w:r w:rsidRPr="007C4027">
              <w:rPr>
                <w:rFonts w:ascii="Arial" w:hAnsi="Arial" w:cs="Arial"/>
              </w:rPr>
              <w:t xml:space="preserve"> zašto u prirodi ima mnogo više kemijskih spojeva nego elementarnih tvari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  <w:bCs/>
              </w:rPr>
              <w:t>kritički razmatra</w:t>
            </w:r>
            <w:r w:rsidRPr="007C4027">
              <w:rPr>
                <w:rFonts w:ascii="Arial" w:hAnsi="Arial" w:cs="Arial"/>
              </w:rPr>
              <w:t xml:space="preserve"> upotrebu anorganskih i organskih tvari </w:t>
            </w:r>
          </w:p>
          <w:p w:rsidR="007C4027" w:rsidRPr="007C4027" w:rsidRDefault="007C4027" w:rsidP="00883B6A">
            <w:pPr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  <w:b/>
              </w:rPr>
            </w:pPr>
            <w:r w:rsidRPr="007C4027">
              <w:rPr>
                <w:rFonts w:ascii="Arial" w:hAnsi="Arial" w:cs="Arial"/>
                <w:b/>
                <w:bCs/>
              </w:rPr>
              <w:t>primjenjuje</w:t>
            </w:r>
            <w:r w:rsidRPr="007C4027">
              <w:rPr>
                <w:rFonts w:ascii="Arial" w:hAnsi="Arial" w:cs="Arial"/>
              </w:rPr>
              <w:t> pravila sigurnoga ponašanja prilikom rukovanja kemikalijama, posuđem i priborom</w:t>
            </w:r>
          </w:p>
          <w:p w:rsidR="007C4027" w:rsidRPr="007C4027" w:rsidRDefault="007C4027" w:rsidP="007C4027">
            <w:pPr>
              <w:spacing w:line="259" w:lineRule="auto"/>
              <w:ind w:left="720"/>
              <w:rPr>
                <w:rFonts w:ascii="Arial" w:hAnsi="Arial" w:cs="Arial"/>
                <w:b/>
              </w:rPr>
            </w:pPr>
          </w:p>
        </w:tc>
      </w:tr>
      <w:tr w:rsidR="007C4027" w:rsidRPr="007C4027" w:rsidTr="003724F7">
        <w:trPr>
          <w:trHeight w:val="283"/>
          <w:jc w:val="center"/>
        </w:trPr>
        <w:tc>
          <w:tcPr>
            <w:tcW w:w="9606" w:type="dxa"/>
            <w:gridSpan w:val="2"/>
            <w:shd w:val="clear" w:color="auto" w:fill="FBE4D5" w:themeFill="accent2" w:themeFillTint="33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>Važni i novi pojmovi:</w:t>
            </w:r>
            <w:r w:rsidRPr="007C4027">
              <w:rPr>
                <w:rFonts w:ascii="Arial" w:hAnsi="Arial" w:cs="Arial"/>
                <w:b/>
                <w:i/>
              </w:rPr>
              <w:t xml:space="preserve"> </w:t>
            </w:r>
            <w:r w:rsidRPr="007C4027">
              <w:rPr>
                <w:rFonts w:ascii="Arial" w:hAnsi="Arial" w:cs="Arial"/>
              </w:rPr>
              <w:t>čista tvar, elementarna tvar, metal, nemetal, polumetal, kemijski spoj, anorganski i organski spojevi, prirodni i umjetni materijali</w:t>
            </w:r>
          </w:p>
        </w:tc>
      </w:tr>
      <w:tr w:rsidR="007C4027" w:rsidRPr="007C4027" w:rsidTr="003724F7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 xml:space="preserve">Međupredmetne teme i međupredmetna povezanost (MPT): </w:t>
            </w:r>
          </w:p>
          <w:p w:rsidR="007C4027" w:rsidRPr="007C4027" w:rsidRDefault="007C4027" w:rsidP="00C61149">
            <w:pPr>
              <w:spacing w:line="276" w:lineRule="auto"/>
              <w:rPr>
                <w:rFonts w:ascii="Arial" w:hAnsi="Arial" w:cs="Arial"/>
                <w:b/>
                <w:bCs/>
              </w:rPr>
            </w:pPr>
            <w:r w:rsidRPr="007C4027">
              <w:rPr>
                <w:rFonts w:ascii="Arial" w:hAnsi="Arial" w:cs="Arial"/>
                <w:b/>
                <w:bCs/>
              </w:rPr>
              <w:t>ikt A 3.2</w:t>
            </w:r>
            <w:r w:rsidRPr="007C4027">
              <w:rPr>
                <w:rFonts w:ascii="Arial" w:hAnsi="Arial" w:cs="Arial"/>
                <w:b/>
              </w:rPr>
              <w:t>.</w:t>
            </w:r>
            <w:r w:rsidRPr="007C4027">
              <w:rPr>
                <w:rFonts w:ascii="Arial" w:hAnsi="Arial" w:cs="Arial"/>
              </w:rPr>
              <w:t> Učenik se samostalno koristi raznim uređajima i programima.  </w:t>
            </w:r>
          </w:p>
          <w:p w:rsidR="007C4027" w:rsidRPr="007C4027" w:rsidRDefault="007C4027" w:rsidP="00C61149">
            <w:pPr>
              <w:spacing w:line="276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  <w:bCs/>
              </w:rPr>
              <w:t xml:space="preserve">ikt C 3.3. </w:t>
            </w:r>
            <w:r w:rsidRPr="007C4027">
              <w:rPr>
                <w:rFonts w:ascii="Arial" w:hAnsi="Arial" w:cs="Arial"/>
              </w:rPr>
              <w:t>Učenik samostalno ili uz manju pomoć učitelja procjenjuje i odabire potrebne informacije između pronađenih informacija.</w:t>
            </w:r>
          </w:p>
          <w:p w:rsidR="007C4027" w:rsidRDefault="007C4027" w:rsidP="00C61149">
            <w:pPr>
              <w:spacing w:line="276" w:lineRule="auto"/>
              <w:rPr>
                <w:rFonts w:ascii="Arial" w:hAnsi="Arial" w:cs="Arial"/>
              </w:rPr>
            </w:pPr>
            <w:proofErr w:type="spellStart"/>
            <w:r w:rsidRPr="007C4027">
              <w:rPr>
                <w:rFonts w:ascii="Arial" w:hAnsi="Arial" w:cs="Arial"/>
                <w:b/>
              </w:rPr>
              <w:t>uku</w:t>
            </w:r>
            <w:proofErr w:type="spellEnd"/>
            <w:r w:rsidRPr="007C4027">
              <w:rPr>
                <w:rFonts w:ascii="Arial" w:hAnsi="Arial" w:cs="Arial"/>
                <w:b/>
              </w:rPr>
              <w:t xml:space="preserve"> B </w:t>
            </w:r>
            <w:r w:rsidR="00C61149">
              <w:rPr>
                <w:rFonts w:ascii="Arial" w:hAnsi="Arial" w:cs="Arial"/>
                <w:b/>
              </w:rPr>
              <w:t>3</w:t>
            </w:r>
            <w:r w:rsidRPr="007C4027">
              <w:rPr>
                <w:rFonts w:ascii="Arial" w:hAnsi="Arial" w:cs="Arial"/>
                <w:b/>
              </w:rPr>
              <w:t>.4.</w:t>
            </w:r>
            <w:r w:rsidRPr="007C4027">
              <w:rPr>
                <w:rFonts w:ascii="Arial" w:hAnsi="Arial" w:cs="Arial"/>
              </w:rPr>
              <w:t xml:space="preserve"> Učenik samovrednuje proces učenja i svoje rezultate, procjenjuje ostvareni napredak te na temelju tog planira buduće učenje.</w:t>
            </w:r>
          </w:p>
          <w:p w:rsidR="00C61149" w:rsidRDefault="00C61149" w:rsidP="00C61149">
            <w:pPr>
              <w:spacing w:line="276" w:lineRule="auto"/>
              <w:rPr>
                <w:rFonts w:ascii="Arial" w:hAnsi="Arial" w:cs="Arial"/>
                <w:bCs/>
              </w:rPr>
            </w:pPr>
            <w:proofErr w:type="spellStart"/>
            <w:r>
              <w:rPr>
                <w:rFonts w:ascii="Arial" w:hAnsi="Arial" w:cs="Arial"/>
                <w:b/>
              </w:rPr>
              <w:t>osr</w:t>
            </w:r>
            <w:proofErr w:type="spellEnd"/>
            <w:r>
              <w:rPr>
                <w:rFonts w:ascii="Arial" w:hAnsi="Arial" w:cs="Arial"/>
                <w:b/>
              </w:rPr>
              <w:t xml:space="preserve"> B 3.1.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Cs/>
              </w:rPr>
              <w:t>Obrazlaže i uvažava potrebe i osjećaje drugih.</w:t>
            </w:r>
          </w:p>
          <w:p w:rsidR="00C61149" w:rsidRPr="00C61149" w:rsidRDefault="00C61149" w:rsidP="00C61149">
            <w:pPr>
              <w:spacing w:line="276" w:lineRule="auto"/>
              <w:rPr>
                <w:rFonts w:ascii="Arial" w:hAnsi="Arial" w:cs="Arial"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osr</w:t>
            </w:r>
            <w:proofErr w:type="spellEnd"/>
            <w:r>
              <w:rPr>
                <w:rFonts w:ascii="Arial" w:hAnsi="Arial" w:cs="Arial"/>
                <w:b/>
                <w:bCs/>
              </w:rPr>
              <w:t xml:space="preserve"> B 3.4</w:t>
            </w:r>
            <w:r w:rsidRPr="00C61149">
              <w:rPr>
                <w:rFonts w:ascii="Arial" w:hAnsi="Arial" w:cs="Arial"/>
                <w:b/>
                <w:bCs/>
              </w:rPr>
              <w:t>.</w:t>
            </w:r>
            <w:r>
              <w:rPr>
                <w:rFonts w:ascii="Arial" w:hAnsi="Arial" w:cs="Arial"/>
                <w:bCs/>
              </w:rPr>
              <w:t xml:space="preserve"> Suradnički uči i radi u timu.</w:t>
            </w:r>
          </w:p>
        </w:tc>
      </w:tr>
      <w:tr w:rsidR="007C4027" w:rsidRPr="007C4027" w:rsidTr="003724F7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 xml:space="preserve">Nastavna sredstva, pomagala i pribor: </w:t>
            </w:r>
          </w:p>
          <w:p w:rsidR="007C4027" w:rsidRPr="007C4027" w:rsidRDefault="007C4027" w:rsidP="00A62C8C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</w:rPr>
              <w:t xml:space="preserve">udžbenik, bilježnica, radna bilježnica, ploča, kreda, računalo, projektor, tablet/pametni telefon (mobitel), posuđe, pribor i kemikalije za izvođenje pokusa, </w:t>
            </w:r>
            <w:r w:rsidRPr="007C4027">
              <w:rPr>
                <w:rFonts w:ascii="Arial" w:hAnsi="Arial" w:cs="Arial"/>
                <w:b/>
              </w:rPr>
              <w:t>DDS, RL</w:t>
            </w:r>
            <w:r w:rsidR="00A62C8C">
              <w:rPr>
                <w:rFonts w:ascii="Arial" w:hAnsi="Arial" w:cs="Arial"/>
                <w:b/>
              </w:rPr>
              <w:t>-</w:t>
            </w:r>
            <w:r w:rsidRPr="007C4027">
              <w:rPr>
                <w:rFonts w:ascii="Arial" w:hAnsi="Arial" w:cs="Arial"/>
                <w:b/>
              </w:rPr>
              <w:t>2.3., 2.4., 2.5. i 2.6.</w:t>
            </w:r>
          </w:p>
        </w:tc>
      </w:tr>
      <w:tr w:rsidR="007C4027" w:rsidRPr="007C4027" w:rsidTr="003724F7">
        <w:trPr>
          <w:trHeight w:val="283"/>
          <w:jc w:val="center"/>
        </w:trPr>
        <w:tc>
          <w:tcPr>
            <w:tcW w:w="9606" w:type="dxa"/>
            <w:gridSpan w:val="2"/>
            <w:shd w:val="clear" w:color="auto" w:fill="auto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u w:val="single"/>
              </w:rPr>
            </w:pPr>
            <w:r w:rsidRPr="007C4027">
              <w:rPr>
                <w:rFonts w:ascii="Arial" w:hAnsi="Arial" w:cs="Arial"/>
                <w:b/>
                <w:i/>
                <w:u w:val="single"/>
              </w:rPr>
              <w:t>Povezanost s nastavnim predmetima:</w:t>
            </w:r>
          </w:p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HJ – A.7.3.</w:t>
            </w:r>
            <w:r w:rsidRPr="007C4027">
              <w:rPr>
                <w:rFonts w:ascii="Arial" w:hAnsi="Arial" w:cs="Arial"/>
              </w:rPr>
              <w:t xml:space="preserve"> Učenik čita tekst, izvodi zaključke i tumači značenje teksta.</w:t>
            </w:r>
          </w:p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7C4027">
              <w:rPr>
                <w:rFonts w:ascii="Arial" w:hAnsi="Arial" w:cs="Arial"/>
                <w:b/>
              </w:rPr>
              <w:t>F – A.7.2.</w:t>
            </w:r>
            <w:r w:rsidRPr="007C4027">
              <w:rPr>
                <w:rFonts w:ascii="Arial" w:hAnsi="Arial" w:cs="Arial"/>
              </w:rPr>
              <w:t xml:space="preserve"> Mjeri i uspoređuje masu i gustoću različitih tijela.</w:t>
            </w:r>
          </w:p>
        </w:tc>
      </w:tr>
    </w:tbl>
    <w:p w:rsidR="007C4027" w:rsidRDefault="007C4027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tbl>
      <w:tblPr>
        <w:tblStyle w:val="TableGrid"/>
        <w:tblW w:w="9427" w:type="dxa"/>
        <w:jc w:val="center"/>
        <w:tblLayout w:type="fixed"/>
        <w:tblLook w:val="04A0"/>
      </w:tblPr>
      <w:tblGrid>
        <w:gridCol w:w="1684"/>
        <w:gridCol w:w="7743"/>
      </w:tblGrid>
      <w:tr w:rsidR="007C4027" w:rsidRPr="00A34F6E" w:rsidTr="003724F7">
        <w:trPr>
          <w:trHeight w:val="468"/>
          <w:jc w:val="center"/>
        </w:trPr>
        <w:tc>
          <w:tcPr>
            <w:tcW w:w="1684" w:type="dxa"/>
            <w:shd w:val="clear" w:color="auto" w:fill="D9E2F3" w:themeFill="accent1" w:themeFillTint="33"/>
            <w:vAlign w:val="center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lastRenderedPageBreak/>
              <w:t>Ostvarivanje ishoda i očekivanja MPT-a</w:t>
            </w:r>
          </w:p>
        </w:tc>
        <w:tc>
          <w:tcPr>
            <w:tcW w:w="7743" w:type="dxa"/>
            <w:shd w:val="clear" w:color="auto" w:fill="D9E2F3" w:themeFill="accent1" w:themeFillTint="33"/>
            <w:vAlign w:val="center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AKTIVNOSTI UČENIKA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rad na tekstu, korištenje digitalnih sadržaja, rješavanje računskih zadataka, rasprava, praktični rad (pokus)</w:t>
            </w:r>
          </w:p>
        </w:tc>
      </w:tr>
      <w:tr w:rsidR="007C4027" w:rsidRPr="00A34F6E" w:rsidTr="003724F7">
        <w:trPr>
          <w:trHeight w:val="5177"/>
          <w:jc w:val="center"/>
        </w:trPr>
        <w:tc>
          <w:tcPr>
            <w:tcW w:w="1684" w:type="dxa"/>
          </w:tcPr>
          <w:p w:rsidR="007C4027" w:rsidRPr="00A34F6E" w:rsidRDefault="007C4027" w:rsidP="00A34F6E">
            <w:pPr>
              <w:spacing w:before="24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MPT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proofErr w:type="spellStart"/>
            <w:r w:rsidRPr="00A34F6E">
              <w:rPr>
                <w:rFonts w:ascii="Arial" w:hAnsi="Arial" w:cs="Arial"/>
                <w:b/>
              </w:rPr>
              <w:t>uku</w:t>
            </w:r>
            <w:proofErr w:type="spellEnd"/>
            <w:r w:rsidRPr="00A34F6E">
              <w:rPr>
                <w:rFonts w:ascii="Arial" w:hAnsi="Arial" w:cs="Arial"/>
                <w:b/>
              </w:rPr>
              <w:t xml:space="preserve"> B </w:t>
            </w:r>
            <w:r w:rsidR="00C61149">
              <w:rPr>
                <w:rFonts w:ascii="Arial" w:hAnsi="Arial" w:cs="Arial"/>
                <w:b/>
              </w:rPr>
              <w:t>3</w:t>
            </w:r>
            <w:r w:rsidRPr="00A34F6E">
              <w:rPr>
                <w:rFonts w:ascii="Arial" w:hAnsi="Arial" w:cs="Arial"/>
                <w:b/>
              </w:rPr>
              <w:t>.4.</w:t>
            </w:r>
            <w:r w:rsidRPr="00A34F6E">
              <w:rPr>
                <w:rFonts w:ascii="Arial" w:hAnsi="Arial" w:cs="Arial"/>
              </w:rPr>
              <w:t xml:space="preserve"> 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A.7.1. a, c, e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D.7.1. a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  <w:bCs/>
              </w:rPr>
            </w:pPr>
            <w:r w:rsidRPr="00A34F6E">
              <w:rPr>
                <w:rFonts w:ascii="Arial" w:hAnsi="Arial" w:cs="Arial"/>
                <w:b/>
              </w:rPr>
              <w:t>MPT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</w:rPr>
              <w:t>ikt C 3.3.</w:t>
            </w:r>
            <w:r w:rsidRPr="00A34F6E">
              <w:rPr>
                <w:rFonts w:ascii="Arial" w:hAnsi="Arial" w:cs="Arial"/>
              </w:rPr>
              <w:t xml:space="preserve"> </w:t>
            </w:r>
            <w:r w:rsidRPr="00A34F6E">
              <w:rPr>
                <w:rFonts w:ascii="Arial" w:hAnsi="Arial" w:cs="Arial"/>
                <w:b/>
              </w:rPr>
              <w:t>e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A.7.1. i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D.7.1. b, c, d</w:t>
            </w:r>
          </w:p>
          <w:p w:rsidR="007C4027" w:rsidRDefault="007C4027" w:rsidP="00A34F6E">
            <w:pPr>
              <w:spacing w:line="259" w:lineRule="auto"/>
              <w:rPr>
                <w:rFonts w:ascii="Arial" w:hAnsi="Arial" w:cs="Arial"/>
              </w:rPr>
            </w:pPr>
          </w:p>
          <w:p w:rsidR="00A34F6E" w:rsidRDefault="00A34F6E" w:rsidP="00A34F6E">
            <w:pPr>
              <w:spacing w:line="259" w:lineRule="auto"/>
              <w:rPr>
                <w:rFonts w:ascii="Arial" w:hAnsi="Arial" w:cs="Arial"/>
              </w:rPr>
            </w:pPr>
          </w:p>
          <w:p w:rsidR="00A34F6E" w:rsidRPr="00A34F6E" w:rsidRDefault="00A34F6E" w:rsidP="00A34F6E">
            <w:pPr>
              <w:spacing w:line="259" w:lineRule="auto"/>
              <w:rPr>
                <w:rFonts w:ascii="Arial" w:hAnsi="Arial" w:cs="Arial"/>
              </w:rPr>
            </w:pP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</w:rPr>
              <w:t>C.7.1. f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  <w:bCs/>
              </w:rPr>
              <w:t>ikt A 3.2</w:t>
            </w:r>
            <w:r w:rsidRPr="00A34F6E">
              <w:rPr>
                <w:rFonts w:ascii="Arial" w:hAnsi="Arial" w:cs="Arial"/>
                <w:b/>
              </w:rPr>
              <w:t>. f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MPT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proofErr w:type="spellStart"/>
            <w:r w:rsidRPr="00A34F6E">
              <w:rPr>
                <w:rFonts w:ascii="Arial" w:hAnsi="Arial" w:cs="Arial"/>
                <w:b/>
              </w:rPr>
              <w:t>uku</w:t>
            </w:r>
            <w:proofErr w:type="spellEnd"/>
            <w:r w:rsidRPr="00A34F6E">
              <w:rPr>
                <w:rFonts w:ascii="Arial" w:hAnsi="Arial" w:cs="Arial"/>
                <w:b/>
              </w:rPr>
              <w:t xml:space="preserve"> B </w:t>
            </w:r>
            <w:r w:rsidR="00C61149">
              <w:rPr>
                <w:rFonts w:ascii="Arial" w:hAnsi="Arial" w:cs="Arial"/>
                <w:b/>
              </w:rPr>
              <w:t>3</w:t>
            </w:r>
            <w:r w:rsidRPr="00A34F6E">
              <w:rPr>
                <w:rFonts w:ascii="Arial" w:hAnsi="Arial" w:cs="Arial"/>
                <w:b/>
              </w:rPr>
              <w:t>.4.d, e</w:t>
            </w:r>
          </w:p>
          <w:p w:rsidR="007C4027" w:rsidRPr="00C61149" w:rsidRDefault="00C61149" w:rsidP="00A34F6E">
            <w:pPr>
              <w:spacing w:line="259" w:lineRule="auto"/>
              <w:rPr>
                <w:rFonts w:ascii="Arial" w:hAnsi="Arial" w:cs="Arial"/>
                <w:b/>
              </w:rPr>
            </w:pPr>
            <w:proofErr w:type="spellStart"/>
            <w:r w:rsidRPr="00C61149">
              <w:rPr>
                <w:rFonts w:ascii="Arial" w:hAnsi="Arial" w:cs="Arial"/>
                <w:b/>
              </w:rPr>
              <w:t>osr</w:t>
            </w:r>
            <w:proofErr w:type="spellEnd"/>
            <w:r w:rsidRPr="00C61149">
              <w:rPr>
                <w:rFonts w:ascii="Arial" w:hAnsi="Arial" w:cs="Arial"/>
                <w:b/>
              </w:rPr>
              <w:t xml:space="preserve"> B 3.1.</w:t>
            </w:r>
            <w:r>
              <w:rPr>
                <w:rFonts w:ascii="Arial" w:hAnsi="Arial" w:cs="Arial"/>
                <w:b/>
              </w:rPr>
              <w:t xml:space="preserve"> f</w:t>
            </w:r>
          </w:p>
          <w:p w:rsidR="00C61149" w:rsidRPr="00C61149" w:rsidRDefault="00C61149" w:rsidP="00A34F6E">
            <w:pPr>
              <w:spacing w:line="259" w:lineRule="auto"/>
              <w:rPr>
                <w:rFonts w:ascii="Arial" w:hAnsi="Arial" w:cs="Arial"/>
                <w:b/>
              </w:rPr>
            </w:pPr>
            <w:proofErr w:type="spellStart"/>
            <w:r w:rsidRPr="00C61149">
              <w:rPr>
                <w:rFonts w:ascii="Arial" w:hAnsi="Arial" w:cs="Arial"/>
                <w:b/>
              </w:rPr>
              <w:t>osr</w:t>
            </w:r>
            <w:proofErr w:type="spellEnd"/>
            <w:r w:rsidRPr="00C61149">
              <w:rPr>
                <w:rFonts w:ascii="Arial" w:hAnsi="Arial" w:cs="Arial"/>
                <w:b/>
              </w:rPr>
              <w:t xml:space="preserve"> B 3.4.</w:t>
            </w:r>
            <w:r>
              <w:rPr>
                <w:rFonts w:ascii="Arial" w:hAnsi="Arial" w:cs="Arial"/>
                <w:b/>
              </w:rPr>
              <w:t xml:space="preserve"> f</w:t>
            </w:r>
          </w:p>
          <w:p w:rsidR="00A34F6E" w:rsidRPr="00A34F6E" w:rsidRDefault="00A34F6E" w:rsidP="00A34F6E">
            <w:pPr>
              <w:spacing w:line="259" w:lineRule="auto"/>
              <w:rPr>
                <w:rFonts w:ascii="Arial" w:hAnsi="Arial" w:cs="Arial"/>
              </w:rPr>
            </w:pP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</w:rPr>
              <w:t>D.7.1. c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D.7.2. d</w:t>
            </w:r>
          </w:p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  <w:bCs/>
              </w:rPr>
              <w:t>ikt A 3.2</w:t>
            </w:r>
            <w:r w:rsidRPr="00A34F6E">
              <w:rPr>
                <w:rFonts w:ascii="Arial" w:hAnsi="Arial" w:cs="Arial"/>
                <w:b/>
              </w:rPr>
              <w:t>.</w:t>
            </w:r>
            <w:r w:rsidRPr="00A34F6E">
              <w:rPr>
                <w:rFonts w:ascii="Arial" w:hAnsi="Arial" w:cs="Arial"/>
              </w:rPr>
              <w:t> </w:t>
            </w:r>
          </w:p>
        </w:tc>
        <w:tc>
          <w:tcPr>
            <w:tcW w:w="7743" w:type="dxa"/>
          </w:tcPr>
          <w:p w:rsidR="007C4027" w:rsidRPr="00A34F6E" w:rsidRDefault="007C4027" w:rsidP="00A34F6E">
            <w:pPr>
              <w:spacing w:before="240"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Uspoređuju i provjeravaju odgovore na pitanja za ponavljanje i domaću zadaću.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 xml:space="preserve">Čitaju uvod u temu i odgovaraju na uvodna pitanja u udžbeniku (str. 43.), međusobno diskutiraju. 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 xml:space="preserve">Postavljaju pitanja, odgovaraju na pitanja, primjenjuju prethodno stečena znanja i iskustva. 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Čitaju i komentiraju tekst u udžbeniku (str. 43. i 44.)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</w:rPr>
              <w:t>Čitaju i uspoređuju svojstva organskih i anorganskih tvari (</w:t>
            </w:r>
            <w:r w:rsidR="00A34F6E">
              <w:rPr>
                <w:rFonts w:ascii="Arial" w:hAnsi="Arial" w:cs="Arial"/>
              </w:rPr>
              <w:t>t</w:t>
            </w:r>
            <w:r w:rsidRPr="00A34F6E">
              <w:rPr>
                <w:rFonts w:ascii="Arial" w:hAnsi="Arial" w:cs="Arial"/>
              </w:rPr>
              <w:t>ablica 2.3., str. 46.).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Pokus 2.3. Od elementarnih tvari možemo dobiti kemijski spoj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Pokus 2.4.</w:t>
            </w:r>
            <w:r w:rsidRPr="00A34F6E">
              <w:rPr>
                <w:rFonts w:ascii="Arial" w:hAnsi="Arial" w:cs="Arial"/>
              </w:rPr>
              <w:t xml:space="preserve"> </w:t>
            </w:r>
            <w:r w:rsidRPr="00A34F6E">
              <w:rPr>
                <w:rFonts w:ascii="Arial" w:hAnsi="Arial" w:cs="Arial"/>
                <w:b/>
              </w:rPr>
              <w:t>Razdvajanje</w:t>
            </w:r>
            <w:r w:rsidR="00A34F6E">
              <w:rPr>
                <w:rFonts w:ascii="Arial" w:hAnsi="Arial" w:cs="Arial"/>
                <w:b/>
              </w:rPr>
              <w:t xml:space="preserve"> kemijskog spoja na nove tvari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 xml:space="preserve">Pokus 2.5. Ispitivanje fizikalnih svojstava organskoga i anorganskog spoja 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 xml:space="preserve">Pokus 2.6. Ispitivanje podrijetla tkanine 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Izvode pokuse pridržavajući se mjera opreza i pravila ponašanja.*</w:t>
            </w:r>
            <w:r w:rsidR="005B2C3A">
              <w:rPr>
                <w:rFonts w:ascii="Arial" w:hAnsi="Arial" w:cs="Arial"/>
              </w:rPr>
              <w:t xml:space="preserve"> </w:t>
            </w:r>
            <w:r w:rsidRPr="00A34F6E">
              <w:rPr>
                <w:rFonts w:ascii="Arial" w:hAnsi="Arial" w:cs="Arial"/>
              </w:rPr>
              <w:t>Odgovaraju na postavljena pitanja, diskutiraju o rezultatima pokusa i iznose zaključke.</w:t>
            </w:r>
            <w:r w:rsidR="00A34F6E">
              <w:rPr>
                <w:rFonts w:ascii="Arial" w:hAnsi="Arial" w:cs="Arial"/>
              </w:rPr>
              <w:t xml:space="preserve"> </w:t>
            </w:r>
            <w:r w:rsidRPr="00A34F6E">
              <w:rPr>
                <w:rFonts w:ascii="Arial" w:hAnsi="Arial" w:cs="Arial"/>
              </w:rPr>
              <w:t xml:space="preserve">Rješavaju radne listiće s uputama za izvođenje pokusa, </w:t>
            </w:r>
            <w:r w:rsidRPr="00A34F6E">
              <w:rPr>
                <w:rFonts w:ascii="Arial" w:hAnsi="Arial" w:cs="Arial"/>
                <w:b/>
              </w:rPr>
              <w:t>DDS</w:t>
            </w:r>
            <w:r w:rsidR="00A34F6E" w:rsidRPr="00A34F6E">
              <w:rPr>
                <w:rFonts w:ascii="Arial" w:hAnsi="Arial" w:cs="Arial"/>
              </w:rPr>
              <w:t>.</w:t>
            </w:r>
          </w:p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Čitaju, gledaju i komentiraju fotografije i potpis ispod slike 2.15. u udžbeniku (str. 47.).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Vrednovanje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  <w:i/>
              </w:rPr>
              <w:t>Vrednovanje kao učenje:</w:t>
            </w:r>
            <w:r w:rsidRPr="00A34F6E">
              <w:rPr>
                <w:rFonts w:ascii="Arial" w:hAnsi="Arial" w:cs="Arial"/>
                <w:b/>
              </w:rPr>
              <w:t xml:space="preserve"> 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bilješke i vođenje dnevnika učenja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  <w:b/>
              </w:rPr>
              <w:t>DDS</w:t>
            </w:r>
            <w:r w:rsidRPr="00A34F6E">
              <w:rPr>
                <w:rFonts w:ascii="Arial" w:hAnsi="Arial" w:cs="Arial"/>
              </w:rPr>
              <w:t xml:space="preserve"> – provjeri znanje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 xml:space="preserve">RB, str. 22. 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 xml:space="preserve">domaća zadaća (U, str. 37. – provjeri znanje) 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  <w:i/>
              </w:rPr>
            </w:pPr>
            <w:r w:rsidRPr="00A34F6E">
              <w:rPr>
                <w:rFonts w:ascii="Arial" w:hAnsi="Arial" w:cs="Arial"/>
                <w:b/>
                <w:i/>
              </w:rPr>
              <w:t xml:space="preserve">Vrednovanje za učenje: 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provjera domaće zadaće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rukovanje posuđem, priborom i kemikalijama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  <w:i/>
              </w:rPr>
            </w:pPr>
            <w:r w:rsidRPr="00A34F6E">
              <w:rPr>
                <w:rFonts w:ascii="Arial" w:hAnsi="Arial" w:cs="Arial"/>
                <w:b/>
                <w:i/>
              </w:rPr>
              <w:t xml:space="preserve">Vrednovanje naučenog: </w:t>
            </w:r>
          </w:p>
          <w:p w:rsidR="007C4027" w:rsidRPr="00A34F6E" w:rsidRDefault="007C4027" w:rsidP="00883B6A">
            <w:pPr>
              <w:numPr>
                <w:ilvl w:val="0"/>
                <w:numId w:val="20"/>
              </w:num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pitanja i zadatci za provjeru realizacije ishoda i procjenu učeničkih postignuća (prilog B)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  <w:shd w:val="clear" w:color="auto" w:fill="E2EFD9" w:themeFill="accent6" w:themeFillTint="33"/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  <w:b/>
              </w:rPr>
            </w:pPr>
            <w:r w:rsidRPr="00A34F6E">
              <w:rPr>
                <w:rFonts w:ascii="Arial" w:hAnsi="Arial" w:cs="Arial"/>
                <w:b/>
              </w:rPr>
              <w:t>Refleksija</w:t>
            </w:r>
          </w:p>
        </w:tc>
      </w:tr>
      <w:tr w:rsidR="007C4027" w:rsidRPr="00A34F6E" w:rsidTr="003724F7">
        <w:trPr>
          <w:trHeight w:val="365"/>
          <w:jc w:val="center"/>
        </w:trPr>
        <w:tc>
          <w:tcPr>
            <w:tcW w:w="9427" w:type="dxa"/>
            <w:gridSpan w:val="2"/>
            <w:tcBorders>
              <w:bottom w:val="single" w:sz="4" w:space="0" w:color="auto"/>
            </w:tcBorders>
          </w:tcPr>
          <w:p w:rsidR="007C4027" w:rsidRPr="00A34F6E" w:rsidRDefault="007C4027" w:rsidP="00A34F6E">
            <w:pPr>
              <w:spacing w:line="259" w:lineRule="auto"/>
              <w:rPr>
                <w:rFonts w:ascii="Arial" w:hAnsi="Arial" w:cs="Arial"/>
              </w:rPr>
            </w:pPr>
            <w:r w:rsidRPr="00A34F6E">
              <w:rPr>
                <w:rFonts w:ascii="Arial" w:hAnsi="Arial" w:cs="Arial"/>
              </w:rPr>
              <w:t>Izlazna kartica za samovrednovanje (prilog A)</w:t>
            </w:r>
          </w:p>
        </w:tc>
      </w:tr>
    </w:tbl>
    <w:p w:rsidR="007C4027" w:rsidRPr="00A34F6E" w:rsidRDefault="007C4027" w:rsidP="007C4027">
      <w:pPr>
        <w:rPr>
          <w:rFonts w:ascii="Arial" w:hAnsi="Arial" w:cs="Arial"/>
          <w:sz w:val="20"/>
        </w:rPr>
      </w:pPr>
      <w:r w:rsidRPr="00A34F6E">
        <w:rPr>
          <w:rFonts w:ascii="Arial" w:hAnsi="Arial" w:cs="Arial"/>
          <w:sz w:val="20"/>
        </w:rPr>
        <w:t>*Učitelj izvodi demonstracijski pokus ili organizira učenike i daje im upute za samostalno izvođenje pokusa u skupinama. Ako je uz opis pokusa u udžbeniku navedeno da je pokus demonstracijski, onda taj pokus izvodi isključivo učitelj.</w:t>
      </w:r>
    </w:p>
    <w:p w:rsidR="00A34F6E" w:rsidRDefault="00A34F6E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88"/>
      </w:tblGrid>
      <w:tr w:rsidR="007C4027" w:rsidRPr="007C4027" w:rsidTr="003724F7">
        <w:trPr>
          <w:trHeight w:val="151"/>
          <w:jc w:val="center"/>
        </w:trPr>
        <w:tc>
          <w:tcPr>
            <w:tcW w:w="9288" w:type="dxa"/>
            <w:shd w:val="clear" w:color="auto" w:fill="E7E6E6" w:themeFill="background2"/>
          </w:tcPr>
          <w:p w:rsidR="007C4027" w:rsidRPr="007C4027" w:rsidRDefault="007C4027" w:rsidP="00EA6EB3">
            <w:pPr>
              <w:jc w:val="center"/>
              <w:rPr>
                <w:rFonts w:ascii="Arial" w:hAnsi="Arial" w:cs="Arial"/>
                <w:b/>
                <w:sz w:val="24"/>
                <w:u w:val="single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lastRenderedPageBreak/>
              <w:t>PRIJEDLOG UČENIČKOG ZAPISA/BILJEŠKE</w:t>
            </w:r>
          </w:p>
        </w:tc>
      </w:tr>
      <w:tr w:rsidR="007C4027" w:rsidRPr="007C4027" w:rsidTr="003724F7">
        <w:trPr>
          <w:trHeight w:val="4027"/>
          <w:jc w:val="center"/>
        </w:trPr>
        <w:tc>
          <w:tcPr>
            <w:tcW w:w="9288" w:type="dxa"/>
          </w:tcPr>
          <w:p w:rsidR="007C4027" w:rsidRPr="007C4027" w:rsidRDefault="007C4027" w:rsidP="00D82AA9">
            <w:pPr>
              <w:spacing w:before="240"/>
              <w:jc w:val="center"/>
              <w:rPr>
                <w:rFonts w:ascii="Arial" w:hAnsi="Arial" w:cs="Arial"/>
                <w:sz w:val="24"/>
                <w:u w:val="single"/>
              </w:rPr>
            </w:pPr>
            <w:r w:rsidRPr="007C4027">
              <w:rPr>
                <w:rFonts w:ascii="Arial" w:hAnsi="Arial" w:cs="Arial"/>
                <w:b/>
                <w:bCs/>
                <w:sz w:val="24"/>
                <w:u w:val="single"/>
              </w:rPr>
              <w:t>Vrste tvari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Kemijski čiste tvari</w:t>
            </w:r>
            <w:r w:rsidRPr="007C4027">
              <w:rPr>
                <w:rFonts w:ascii="Arial" w:hAnsi="Arial" w:cs="Arial"/>
                <w:sz w:val="24"/>
              </w:rPr>
              <w:t xml:space="preserve"> imaju stalan i točno određen kemijski sastav te fizikalna i kemijska svojstva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Čiste tvari dijelimo prema kemijskom sastavu na:</w:t>
            </w:r>
          </w:p>
          <w:p w:rsidR="007C4027" w:rsidRPr="007C4027" w:rsidRDefault="007C4027" w:rsidP="00883B6A">
            <w:pPr>
              <w:numPr>
                <w:ilvl w:val="0"/>
                <w:numId w:val="39"/>
              </w:num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elementarne tvari</w:t>
            </w:r>
          </w:p>
          <w:p w:rsidR="007C4027" w:rsidRPr="007C4027" w:rsidRDefault="007C4027" w:rsidP="00883B6A">
            <w:pPr>
              <w:numPr>
                <w:ilvl w:val="0"/>
                <w:numId w:val="39"/>
              </w:num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kemijske spojeve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Elementarne tvari</w:t>
            </w:r>
            <w:r w:rsidRPr="007C4027">
              <w:rPr>
                <w:rFonts w:ascii="Arial" w:hAnsi="Arial" w:cs="Arial"/>
                <w:sz w:val="24"/>
              </w:rPr>
              <w:t xml:space="preserve"> – vrsta tvari koje nikakvim kemijskim postupcima </w:t>
            </w:r>
            <w:r w:rsidRPr="007C4027">
              <w:rPr>
                <w:rFonts w:ascii="Arial" w:hAnsi="Arial" w:cs="Arial"/>
                <w:i/>
                <w:sz w:val="24"/>
              </w:rPr>
              <w:t>ne možemo rastaviti</w:t>
            </w:r>
            <w:r w:rsidRPr="007C4027">
              <w:rPr>
                <w:rFonts w:ascii="Arial" w:hAnsi="Arial" w:cs="Arial"/>
                <w:sz w:val="24"/>
              </w:rPr>
              <w:t xml:space="preserve"> niti pretvoriti u druge elementarne tvari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Elementarne tvari dijelimo na:</w:t>
            </w:r>
          </w:p>
          <w:p w:rsidR="007C4027" w:rsidRPr="007C4027" w:rsidRDefault="007C4027" w:rsidP="00883B6A">
            <w:pPr>
              <w:numPr>
                <w:ilvl w:val="0"/>
                <w:numId w:val="38"/>
              </w:num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metale</w:t>
            </w:r>
            <w:r w:rsidRPr="007C4027">
              <w:rPr>
                <w:rFonts w:ascii="Arial" w:hAnsi="Arial" w:cs="Arial"/>
                <w:sz w:val="24"/>
              </w:rPr>
              <w:t xml:space="preserve"> (zlato, bakar, srebro, željezo, ...)</w:t>
            </w:r>
          </w:p>
          <w:p w:rsidR="007C4027" w:rsidRPr="007C4027" w:rsidRDefault="007C4027" w:rsidP="00883B6A">
            <w:pPr>
              <w:numPr>
                <w:ilvl w:val="0"/>
                <w:numId w:val="38"/>
              </w:num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nemetale</w:t>
            </w:r>
            <w:r w:rsidRPr="007C4027">
              <w:rPr>
                <w:rFonts w:ascii="Arial" w:hAnsi="Arial" w:cs="Arial"/>
                <w:sz w:val="24"/>
              </w:rPr>
              <w:t xml:space="preserve"> (sumpor, fosfor, jod, kisik, ...)</w:t>
            </w:r>
          </w:p>
          <w:p w:rsidR="007C4027" w:rsidRPr="007C4027" w:rsidRDefault="007C4027" w:rsidP="00883B6A">
            <w:pPr>
              <w:numPr>
                <w:ilvl w:val="0"/>
                <w:numId w:val="38"/>
              </w:num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polumetale</w:t>
            </w:r>
            <w:r w:rsidRPr="007C4027">
              <w:rPr>
                <w:rFonts w:ascii="Arial" w:hAnsi="Arial" w:cs="Arial"/>
                <w:sz w:val="24"/>
              </w:rPr>
              <w:t xml:space="preserve"> (silicij, germanij, ...)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Kemijski spoj</w:t>
            </w:r>
            <w:r w:rsidRPr="007C4027">
              <w:rPr>
                <w:rFonts w:ascii="Arial" w:hAnsi="Arial" w:cs="Arial"/>
                <w:sz w:val="24"/>
              </w:rPr>
              <w:t xml:space="preserve"> je vrsta tvari koja se kemijskim postupcima može rastaviti na nove tvari – kemijske spojeve jednostavnije građe i/ili elementarne tvari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Modra galica je kemijski spoj modre boje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Zagrijavanjem se rastavlja na nove kemijske spojeve – vodu i bijeli bakrov(II) sulfat.</w:t>
            </w:r>
          </w:p>
          <w:p w:rsidR="007C4027" w:rsidRPr="007C4027" w:rsidRDefault="007C4027" w:rsidP="007C4027">
            <w:pPr>
              <w:rPr>
                <w:rFonts w:ascii="Arial" w:hAnsi="Arial" w:cs="Arial"/>
                <w:sz w:val="24"/>
              </w:rPr>
            </w:pPr>
            <w:r w:rsidRPr="007C4027">
              <w:rPr>
                <w:rFonts w:ascii="Arial" w:hAnsi="Arial" w:cs="Arial"/>
                <w:sz w:val="24"/>
              </w:rPr>
              <w:t>Bakrov(II) sulfat upotrebljava se kao reagens za dokazivanje vode.</w:t>
            </w:r>
          </w:p>
        </w:tc>
      </w:tr>
    </w:tbl>
    <w:p w:rsidR="007C4027" w:rsidRPr="007C4027" w:rsidRDefault="007C4027" w:rsidP="007C4027">
      <w:pPr>
        <w:rPr>
          <w:rFonts w:ascii="Arial" w:hAnsi="Arial" w:cs="Arial"/>
          <w:b/>
          <w:sz w:val="24"/>
        </w:rPr>
      </w:pPr>
    </w:p>
    <w:p w:rsidR="007C4027" w:rsidRPr="007C4027" w:rsidRDefault="007C4027" w:rsidP="007C4027">
      <w:pPr>
        <w:rPr>
          <w:rFonts w:ascii="Arial" w:hAnsi="Arial" w:cs="Arial"/>
          <w:b/>
          <w:sz w:val="24"/>
        </w:rPr>
      </w:pPr>
      <w:r w:rsidRPr="007C4027">
        <w:rPr>
          <w:rFonts w:ascii="Arial" w:hAnsi="Arial" w:cs="Arial"/>
          <w:b/>
          <w:sz w:val="24"/>
        </w:rPr>
        <w:t>Prilog A</w:t>
      </w:r>
    </w:p>
    <w:tbl>
      <w:tblPr>
        <w:tblStyle w:val="TableGrid"/>
        <w:tblpPr w:leftFromText="180" w:rightFromText="180" w:vertAnchor="text" w:tblpXSpec="center" w:tblpY="63"/>
        <w:tblOverlap w:val="never"/>
        <w:tblW w:w="0" w:type="auto"/>
        <w:tblLook w:val="04A0"/>
      </w:tblPr>
      <w:tblGrid>
        <w:gridCol w:w="3096"/>
        <w:gridCol w:w="3096"/>
        <w:gridCol w:w="3096"/>
      </w:tblGrid>
      <w:tr w:rsidR="007C4027" w:rsidRPr="007C4027" w:rsidTr="003724F7">
        <w:tc>
          <w:tcPr>
            <w:tcW w:w="9288" w:type="dxa"/>
            <w:gridSpan w:val="3"/>
            <w:shd w:val="clear" w:color="auto" w:fill="DEEAF6" w:themeFill="accent5" w:themeFillTint="33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TEMA: Vrste tvari</w:t>
            </w:r>
          </w:p>
          <w:p w:rsidR="007C4027" w:rsidRPr="00287806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287806">
              <w:rPr>
                <w:rFonts w:ascii="Arial" w:hAnsi="Arial" w:cs="Arial"/>
                <w:sz w:val="24"/>
              </w:rPr>
              <w:t>Stavi oznaku + ili – i opiši što točno ne razumiješ i što želiš bolje razumjeti</w:t>
            </w:r>
            <w:r w:rsidR="00287806" w:rsidRPr="00287806">
              <w:rPr>
                <w:rFonts w:ascii="Arial" w:hAnsi="Arial" w:cs="Arial"/>
                <w:sz w:val="24"/>
              </w:rPr>
              <w:t>.</w:t>
            </w:r>
          </w:p>
        </w:tc>
      </w:tr>
      <w:tr w:rsidR="007C4027" w:rsidRPr="007C4027" w:rsidTr="003724F7">
        <w:tc>
          <w:tcPr>
            <w:tcW w:w="3096" w:type="dxa"/>
            <w:shd w:val="clear" w:color="auto" w:fill="FFF2CC" w:themeFill="accent4" w:themeFillTint="33"/>
            <w:vAlign w:val="center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Važni pomovi</w:t>
            </w:r>
          </w:p>
        </w:tc>
        <w:tc>
          <w:tcPr>
            <w:tcW w:w="3096" w:type="dxa"/>
            <w:shd w:val="clear" w:color="auto" w:fill="FFF2CC" w:themeFill="accent4" w:themeFillTint="33"/>
            <w:vAlign w:val="center"/>
          </w:tcPr>
          <w:p w:rsidR="007C4027" w:rsidRPr="007C4027" w:rsidRDefault="007C4027" w:rsidP="0085722B">
            <w:pPr>
              <w:spacing w:after="160" w:line="259" w:lineRule="auto"/>
              <w:jc w:val="center"/>
              <w:rPr>
                <w:rFonts w:ascii="Arial" w:hAnsi="Arial" w:cs="Arial"/>
                <w:b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Znam i razumijem</w:t>
            </w:r>
          </w:p>
        </w:tc>
        <w:tc>
          <w:tcPr>
            <w:tcW w:w="3096" w:type="dxa"/>
            <w:shd w:val="clear" w:color="auto" w:fill="FFF2CC" w:themeFill="accent4" w:themeFillTint="33"/>
            <w:vAlign w:val="center"/>
          </w:tcPr>
          <w:p w:rsidR="007C4027" w:rsidRPr="007C4027" w:rsidRDefault="007C4027" w:rsidP="0085722B">
            <w:pPr>
              <w:spacing w:after="160" w:line="259" w:lineRule="auto"/>
              <w:jc w:val="center"/>
              <w:rPr>
                <w:rFonts w:ascii="Arial" w:hAnsi="Arial" w:cs="Arial"/>
                <w:b/>
                <w:sz w:val="24"/>
              </w:rPr>
            </w:pPr>
            <w:r w:rsidRPr="007C4027">
              <w:rPr>
                <w:rFonts w:ascii="Arial" w:hAnsi="Arial" w:cs="Arial"/>
                <w:b/>
                <w:sz w:val="24"/>
              </w:rPr>
              <w:t>Ne znam i ne razumijem</w:t>
            </w:r>
          </w:p>
        </w:tc>
      </w:tr>
      <w:tr w:rsidR="007C4027" w:rsidRPr="007C4027" w:rsidTr="003724F7">
        <w:tc>
          <w:tcPr>
            <w:tcW w:w="3096" w:type="dxa"/>
            <w:shd w:val="clear" w:color="auto" w:fill="D9E2F3" w:themeFill="accent1" w:themeFillTint="33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A34F6E">
              <w:rPr>
                <w:rFonts w:ascii="Arial" w:hAnsi="Arial" w:cs="Arial"/>
                <w:sz w:val="24"/>
              </w:rPr>
              <w:t>Kemijski čista tvar</w:t>
            </w: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</w:tr>
      <w:tr w:rsidR="007C4027" w:rsidRPr="007C4027" w:rsidTr="003724F7">
        <w:tc>
          <w:tcPr>
            <w:tcW w:w="3096" w:type="dxa"/>
            <w:shd w:val="clear" w:color="auto" w:fill="D9E2F3" w:themeFill="accent1" w:themeFillTint="33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A34F6E">
              <w:rPr>
                <w:rFonts w:ascii="Arial" w:hAnsi="Arial" w:cs="Arial"/>
                <w:sz w:val="24"/>
              </w:rPr>
              <w:t>Elementarna tvar</w:t>
            </w: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</w:tr>
      <w:tr w:rsidR="007C4027" w:rsidRPr="007C4027" w:rsidTr="003724F7">
        <w:tc>
          <w:tcPr>
            <w:tcW w:w="3096" w:type="dxa"/>
            <w:shd w:val="clear" w:color="auto" w:fill="D9E2F3" w:themeFill="accent1" w:themeFillTint="33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A34F6E">
              <w:rPr>
                <w:rFonts w:ascii="Arial" w:hAnsi="Arial" w:cs="Arial"/>
                <w:sz w:val="24"/>
              </w:rPr>
              <w:t>Kemijski spoj</w:t>
            </w: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</w:tr>
      <w:tr w:rsidR="007C4027" w:rsidRPr="007C4027" w:rsidTr="003724F7">
        <w:tc>
          <w:tcPr>
            <w:tcW w:w="3096" w:type="dxa"/>
            <w:shd w:val="clear" w:color="auto" w:fill="D9E2F3" w:themeFill="accent1" w:themeFillTint="33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A34F6E">
              <w:rPr>
                <w:rFonts w:ascii="Arial" w:hAnsi="Arial" w:cs="Arial"/>
                <w:sz w:val="24"/>
              </w:rPr>
              <w:t>Anorganski i organski spojevi</w:t>
            </w: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</w:tr>
      <w:tr w:rsidR="007C4027" w:rsidRPr="007C4027" w:rsidTr="003724F7">
        <w:tc>
          <w:tcPr>
            <w:tcW w:w="3096" w:type="dxa"/>
            <w:shd w:val="clear" w:color="auto" w:fill="D9E2F3" w:themeFill="accent1" w:themeFillTint="33"/>
          </w:tcPr>
          <w:p w:rsidR="007C4027" w:rsidRPr="00A34F6E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  <w:r w:rsidRPr="00A34F6E">
              <w:rPr>
                <w:rFonts w:ascii="Arial" w:hAnsi="Arial" w:cs="Arial"/>
                <w:sz w:val="24"/>
              </w:rPr>
              <w:t>Prirodni i umjetni materijali</w:t>
            </w: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sz w:val="24"/>
              </w:rPr>
            </w:pPr>
          </w:p>
        </w:tc>
      </w:tr>
    </w:tbl>
    <w:p w:rsidR="00A34F6E" w:rsidRDefault="00A34F6E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:rsidR="007C4027" w:rsidRPr="007C4027" w:rsidRDefault="007C4027" w:rsidP="007C4027">
      <w:pPr>
        <w:rPr>
          <w:rFonts w:ascii="Arial" w:hAnsi="Arial" w:cs="Arial"/>
          <w:b/>
          <w:sz w:val="24"/>
        </w:rPr>
      </w:pPr>
      <w:r w:rsidRPr="007C4027">
        <w:rPr>
          <w:rFonts w:ascii="Arial" w:hAnsi="Arial" w:cs="Arial"/>
          <w:b/>
          <w:sz w:val="24"/>
        </w:rPr>
        <w:lastRenderedPageBreak/>
        <w:t>Prilog B</w:t>
      </w: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/>
      </w:tblPr>
      <w:tblGrid>
        <w:gridCol w:w="9288"/>
      </w:tblGrid>
      <w:tr w:rsidR="007C4027" w:rsidRPr="007C4027" w:rsidTr="00D82AA9">
        <w:trPr>
          <w:trHeight w:val="283"/>
        </w:trPr>
        <w:tc>
          <w:tcPr>
            <w:tcW w:w="9288" w:type="dxa"/>
            <w:shd w:val="clear" w:color="auto" w:fill="FBE4D5" w:themeFill="accent2" w:themeFillTint="33"/>
          </w:tcPr>
          <w:p w:rsidR="007C4027" w:rsidRPr="007C4027" w:rsidRDefault="007C4027" w:rsidP="007C4027">
            <w:pPr>
              <w:spacing w:after="160" w:line="259" w:lineRule="auto"/>
              <w:rPr>
                <w:rFonts w:ascii="Arial" w:hAnsi="Arial" w:cs="Arial"/>
                <w:b/>
                <w:i/>
                <w:sz w:val="24"/>
              </w:rPr>
            </w:pPr>
            <w:r w:rsidRPr="007C4027">
              <w:rPr>
                <w:rFonts w:ascii="Arial" w:hAnsi="Arial" w:cs="Arial"/>
                <w:b/>
                <w:i/>
                <w:sz w:val="24"/>
              </w:rPr>
              <w:t>Prijedlog pitanja i zadataka za provjeru realizacije ishoda i procjenu učeničkih postignuća:</w:t>
            </w:r>
          </w:p>
        </w:tc>
      </w:tr>
    </w:tbl>
    <w:p w:rsidR="006249D3" w:rsidRDefault="006249D3" w:rsidP="00D82AA9">
      <w:pPr>
        <w:spacing w:after="0"/>
        <w:rPr>
          <w:rFonts w:ascii="Arial" w:hAnsi="Arial" w:cs="Arial"/>
          <w:sz w:val="24"/>
        </w:rPr>
      </w:pPr>
    </w:p>
    <w:p w:rsidR="00D82AA9" w:rsidRPr="00D82AA9" w:rsidRDefault="00D82AA9" w:rsidP="00D82AA9">
      <w:pPr>
        <w:spacing w:after="0"/>
        <w:rPr>
          <w:rFonts w:ascii="Arial" w:hAnsi="Arial" w:cs="Arial"/>
          <w:b/>
          <w:sz w:val="24"/>
          <w:u w:val="single"/>
        </w:rPr>
      </w:pPr>
      <w:r w:rsidRPr="00D82AA9">
        <w:rPr>
          <w:rFonts w:ascii="Arial" w:hAnsi="Arial" w:cs="Arial"/>
          <w:b/>
          <w:sz w:val="24"/>
          <w:u w:val="single"/>
        </w:rPr>
        <w:t>I. razina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1. Navedi nekoliko elementarnih tvari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2. Kako dijelimo elementarne tvari?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3. Nabroji najmanje tri karakteristična svojstva metala i tri karakteristična svojstva nemetala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4. Nabroji neke elementarne tvari koje rabiš u kućanstvu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5. Nabroji nekoliko kemijskih spojeva koje rabiš u kućanstvu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6. Samo je jedna od navedenih tvari kemijski spoj: bakar, živa, srebro, kisik, voda, aluminij, sumpor i silicij. Koja?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7. Što je reagens?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</w:p>
    <w:p w:rsidR="00D82AA9" w:rsidRPr="00D82AA9" w:rsidRDefault="00D82AA9" w:rsidP="00D82AA9">
      <w:pPr>
        <w:spacing w:after="0"/>
        <w:rPr>
          <w:rFonts w:ascii="Arial" w:hAnsi="Arial" w:cs="Arial"/>
          <w:b/>
          <w:sz w:val="24"/>
          <w:u w:val="single"/>
        </w:rPr>
      </w:pPr>
      <w:r w:rsidRPr="00D82AA9">
        <w:rPr>
          <w:rFonts w:ascii="Arial" w:hAnsi="Arial" w:cs="Arial"/>
          <w:b/>
          <w:sz w:val="24"/>
          <w:u w:val="single"/>
        </w:rPr>
        <w:t>II. razina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1. Objasni razliku između elementarne tvari i kemijskog spoja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2. Nabroji neke elementarne tvari koje možemo naći u prirodi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3. Opiši promjene do kojih dolazi tijekom zagrijavanja modre galice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4. Opiši promjene do kojih dolazi ako bakrov(II) sulfat dođe u dodir s vodom.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5. Kojim reagensom bi dokazao vodu u nekom uzorku?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</w:p>
    <w:p w:rsidR="00D82AA9" w:rsidRPr="00D82AA9" w:rsidRDefault="00D82AA9" w:rsidP="00D82AA9">
      <w:pPr>
        <w:spacing w:after="0"/>
        <w:rPr>
          <w:rFonts w:ascii="Arial" w:hAnsi="Arial" w:cs="Arial"/>
          <w:b/>
          <w:sz w:val="24"/>
          <w:u w:val="single"/>
        </w:rPr>
      </w:pPr>
      <w:r w:rsidRPr="00D82AA9">
        <w:rPr>
          <w:rFonts w:ascii="Arial" w:hAnsi="Arial" w:cs="Arial"/>
          <w:b/>
          <w:sz w:val="24"/>
          <w:u w:val="single"/>
        </w:rPr>
        <w:t>III. razina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1. U laboratoriju se pri sobnoj temperaturi nalaze tri boce s elementarnim tvarima bez natpisa. U prvoj boci je žuta čvrsta tvar A koja ne provodi električnu struju, u drugoj je srebnosiva tekućina B, a u trećoj je čvrsta tvar C metalnog sjaja koja blagim zagrijavanjem prelazi u ljubičaste pare. Kako se zovu elementarne tvari A, B i C? Koje su od navedenih tvari nemetali?</w:t>
      </w:r>
    </w:p>
    <w:p w:rsidR="00D82AA9" w:rsidRP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2. Istraži u literaturi i/ili na internetu za što se upotrebljavaju elementarno zlato, silicij i tekući dušik.</w:t>
      </w:r>
    </w:p>
    <w:p w:rsidR="00D82AA9" w:rsidRDefault="00D82AA9" w:rsidP="00D82AA9">
      <w:pPr>
        <w:spacing w:after="0"/>
        <w:rPr>
          <w:rFonts w:ascii="Arial" w:hAnsi="Arial" w:cs="Arial"/>
          <w:sz w:val="24"/>
        </w:rPr>
      </w:pPr>
      <w:r w:rsidRPr="00D82AA9">
        <w:rPr>
          <w:rFonts w:ascii="Arial" w:hAnsi="Arial" w:cs="Arial"/>
          <w:sz w:val="24"/>
        </w:rPr>
        <w:t>3. Neka se smjesa sastoji od tvari A, B i C. Tvar A je reaktivna, ima magnetska svojstva i hrđa u dodiru s vlagom i kisikom iz zraka. Tvar B je čvrsta tvar bijele boje i slanog okusa te se dobiva isparivanjem morske vode i koristi kao začin u kućanstvima, a tvar C je pri sobnoj temperaturi bezbojna tekućina koja u dodiru s bakrovim(II) sulfatom daje plavo obojenje. Odredi imena tvari A, B i C. Koja je od navedenih tvari elementarna tvar?</w:t>
      </w:r>
    </w:p>
    <w:p w:rsidR="006249D3" w:rsidRDefault="006249D3" w:rsidP="00D82AA9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6249D3" w:rsidRDefault="006249D3" w:rsidP="006249D3">
      <w:pPr>
        <w:rPr>
          <w:rFonts w:ascii="Arial" w:hAnsi="Arial" w:cs="Arial"/>
          <w:b/>
          <w:sz w:val="24"/>
        </w:rPr>
      </w:pPr>
      <w:r w:rsidRPr="00690AE8">
        <w:rPr>
          <w:rFonts w:ascii="Arial" w:hAnsi="Arial" w:cs="Arial"/>
          <w:b/>
          <w:sz w:val="24"/>
        </w:rPr>
        <w:lastRenderedPageBreak/>
        <w:t>Prilog C</w:t>
      </w:r>
    </w:p>
    <w:p w:rsidR="006249D3" w:rsidRDefault="006249D3" w:rsidP="006249D3">
      <w:pPr>
        <w:shd w:val="clear" w:color="auto" w:fill="D9D9D9" w:themeFill="background1" w:themeFillShade="D9"/>
        <w:spacing w:after="0"/>
        <w:rPr>
          <w:rFonts w:ascii="Arial" w:eastAsia="Calibri" w:hAnsi="Arial" w:cs="Arial"/>
          <w:b/>
          <w:sz w:val="24"/>
        </w:rPr>
      </w:pPr>
      <w:r w:rsidRPr="00690AE8">
        <w:rPr>
          <w:rFonts w:ascii="Arial" w:eastAsia="Calibri" w:hAnsi="Arial" w:cs="Arial"/>
          <w:sz w:val="24"/>
        </w:rPr>
        <w:t>Predviđene zabilješke učenika nakon izved</w:t>
      </w:r>
      <w:r>
        <w:rPr>
          <w:rFonts w:ascii="Arial" w:hAnsi="Arial" w:cs="Arial"/>
          <w:sz w:val="24"/>
        </w:rPr>
        <w:t>en</w:t>
      </w:r>
      <w:r w:rsidRPr="00690AE8">
        <w:rPr>
          <w:rFonts w:ascii="Arial" w:eastAsia="Calibri" w:hAnsi="Arial" w:cs="Arial"/>
          <w:sz w:val="24"/>
        </w:rPr>
        <w:t xml:space="preserve">og Pokusa </w:t>
      </w:r>
      <w:r>
        <w:rPr>
          <w:rFonts w:ascii="Arial" w:eastAsia="Calibri" w:hAnsi="Arial" w:cs="Arial"/>
          <w:sz w:val="24"/>
        </w:rPr>
        <w:t>2</w:t>
      </w:r>
      <w:r w:rsidRPr="00690AE8">
        <w:rPr>
          <w:rFonts w:ascii="Arial" w:eastAsia="Calibri" w:hAnsi="Arial" w:cs="Arial"/>
          <w:sz w:val="24"/>
        </w:rPr>
        <w:t>.</w:t>
      </w:r>
      <w:r>
        <w:rPr>
          <w:rFonts w:ascii="Arial" w:hAnsi="Arial" w:cs="Arial"/>
          <w:sz w:val="24"/>
        </w:rPr>
        <w:t>3.</w:t>
      </w:r>
      <w:r w:rsidRPr="00690AE8">
        <w:rPr>
          <w:rFonts w:ascii="Arial" w:eastAsia="Calibri" w:hAnsi="Arial" w:cs="Arial"/>
          <w:sz w:val="24"/>
        </w:rPr>
        <w:t xml:space="preserve"> </w:t>
      </w:r>
      <w:r>
        <w:rPr>
          <w:rFonts w:ascii="Arial" w:eastAsia="Calibri" w:hAnsi="Arial" w:cs="Arial"/>
          <w:i/>
          <w:sz w:val="24"/>
        </w:rPr>
        <w:t>Od elementarnih tvari možemo dobiti kemijski spoj</w:t>
      </w:r>
    </w:p>
    <w:p w:rsidR="006249D3" w:rsidRPr="006249D3" w:rsidRDefault="00352DB2" w:rsidP="004F39D9">
      <w:pPr>
        <w:spacing w:before="240"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1. </w:t>
      </w:r>
      <w:r w:rsidR="006249D3" w:rsidRPr="006249D3">
        <w:rPr>
          <w:rFonts w:ascii="Arial" w:hAnsi="Arial" w:cs="Arial"/>
          <w:sz w:val="24"/>
        </w:rPr>
        <w:t>a) žute boje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b) srebrnosive boje</w:t>
      </w:r>
    </w:p>
    <w:p w:rsidR="006249D3" w:rsidRPr="006249D3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3</w:t>
      </w:r>
      <w:r w:rsidR="00352DB2">
        <w:rPr>
          <w:rFonts w:ascii="Arial" w:hAnsi="Arial" w:cs="Arial"/>
          <w:sz w:val="24"/>
        </w:rPr>
        <w:t xml:space="preserve">. </w:t>
      </w:r>
      <w:r w:rsidR="006249D3" w:rsidRPr="006249D3">
        <w:rPr>
          <w:rFonts w:ascii="Arial" w:hAnsi="Arial" w:cs="Arial"/>
          <w:sz w:val="24"/>
        </w:rPr>
        <w:t>a) sivobijela smjesa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b) Zbog burne reakcije (pojava svjetlosti i dima)</w:t>
      </w:r>
      <w:r w:rsidR="004F39D9">
        <w:rPr>
          <w:rFonts w:ascii="Arial" w:hAnsi="Arial" w:cs="Arial"/>
          <w:sz w:val="24"/>
        </w:rPr>
        <w:t xml:space="preserve"> i promjene boje</w:t>
      </w:r>
      <w:r w:rsidRPr="006249D3">
        <w:rPr>
          <w:rFonts w:ascii="Arial" w:hAnsi="Arial" w:cs="Arial"/>
          <w:sz w:val="24"/>
        </w:rPr>
        <w:t>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c) Ima drukčiju boju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 xml:space="preserve">d) Takve tvari nazivamo </w:t>
      </w:r>
      <w:r w:rsidRPr="006249D3">
        <w:rPr>
          <w:rFonts w:ascii="Arial" w:hAnsi="Arial" w:cs="Arial"/>
          <w:sz w:val="24"/>
          <w:u w:val="single"/>
        </w:rPr>
        <w:t>kemijskim</w:t>
      </w:r>
      <w:r w:rsidRPr="006249D3">
        <w:rPr>
          <w:rFonts w:ascii="Arial" w:hAnsi="Arial" w:cs="Arial"/>
          <w:sz w:val="24"/>
        </w:rPr>
        <w:t xml:space="preserve"> </w:t>
      </w:r>
      <w:r w:rsidRPr="006249D3">
        <w:rPr>
          <w:rFonts w:ascii="Arial" w:hAnsi="Arial" w:cs="Arial"/>
          <w:sz w:val="24"/>
          <w:u w:val="single"/>
        </w:rPr>
        <w:t>spojevima</w:t>
      </w:r>
      <w:r w:rsidRPr="006249D3">
        <w:rPr>
          <w:rFonts w:ascii="Arial" w:hAnsi="Arial" w:cs="Arial"/>
          <w:sz w:val="24"/>
        </w:rPr>
        <w:t>.</w:t>
      </w:r>
    </w:p>
    <w:p w:rsidR="006249D3" w:rsidRDefault="006249D3" w:rsidP="006249D3">
      <w:pPr>
        <w:spacing w:after="0"/>
        <w:rPr>
          <w:rFonts w:ascii="Arial" w:hAnsi="Arial" w:cs="Arial"/>
          <w:sz w:val="24"/>
        </w:rPr>
      </w:pPr>
    </w:p>
    <w:p w:rsidR="006249D3" w:rsidRDefault="006249D3" w:rsidP="006249D3">
      <w:pPr>
        <w:shd w:val="clear" w:color="auto" w:fill="D9D9D9" w:themeFill="background1" w:themeFillShade="D9"/>
        <w:spacing w:after="0"/>
        <w:rPr>
          <w:rFonts w:ascii="Arial" w:eastAsia="Calibri" w:hAnsi="Arial" w:cs="Arial"/>
          <w:b/>
          <w:sz w:val="24"/>
        </w:rPr>
      </w:pPr>
      <w:r w:rsidRPr="00690AE8">
        <w:rPr>
          <w:rFonts w:ascii="Arial" w:eastAsia="Calibri" w:hAnsi="Arial" w:cs="Arial"/>
          <w:sz w:val="24"/>
        </w:rPr>
        <w:t>Predviđene zabilješke učenika nakon izved</w:t>
      </w:r>
      <w:r>
        <w:rPr>
          <w:rFonts w:ascii="Arial" w:hAnsi="Arial" w:cs="Arial"/>
          <w:sz w:val="24"/>
        </w:rPr>
        <w:t>en</w:t>
      </w:r>
      <w:r w:rsidRPr="00690AE8">
        <w:rPr>
          <w:rFonts w:ascii="Arial" w:eastAsia="Calibri" w:hAnsi="Arial" w:cs="Arial"/>
          <w:sz w:val="24"/>
        </w:rPr>
        <w:t xml:space="preserve">og Pokusa </w:t>
      </w:r>
      <w:r>
        <w:rPr>
          <w:rFonts w:ascii="Arial" w:eastAsia="Calibri" w:hAnsi="Arial" w:cs="Arial"/>
          <w:sz w:val="24"/>
        </w:rPr>
        <w:t>2</w:t>
      </w:r>
      <w:r w:rsidRPr="00690AE8">
        <w:rPr>
          <w:rFonts w:ascii="Arial" w:eastAsia="Calibri" w:hAnsi="Arial" w:cs="Arial"/>
          <w:sz w:val="24"/>
        </w:rPr>
        <w:t>.</w:t>
      </w:r>
      <w:r>
        <w:rPr>
          <w:rFonts w:ascii="Arial" w:hAnsi="Arial" w:cs="Arial"/>
          <w:sz w:val="24"/>
        </w:rPr>
        <w:t>4.</w:t>
      </w:r>
      <w:r w:rsidRPr="00690AE8">
        <w:rPr>
          <w:rFonts w:ascii="Arial" w:eastAsia="Calibri" w:hAnsi="Arial" w:cs="Arial"/>
          <w:sz w:val="24"/>
        </w:rPr>
        <w:t xml:space="preserve"> </w:t>
      </w:r>
      <w:r>
        <w:rPr>
          <w:rFonts w:ascii="Arial" w:eastAsia="Calibri" w:hAnsi="Arial" w:cs="Arial"/>
          <w:i/>
          <w:sz w:val="24"/>
        </w:rPr>
        <w:t>Razdvajanje kemijskog spoja na nove tvari</w:t>
      </w:r>
    </w:p>
    <w:p w:rsidR="006249D3" w:rsidRPr="006249D3" w:rsidRDefault="00352DB2" w:rsidP="004F39D9">
      <w:pPr>
        <w:spacing w:before="240"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2. </w:t>
      </w:r>
      <w:r w:rsidR="006249D3" w:rsidRPr="006249D3">
        <w:rPr>
          <w:rFonts w:ascii="Arial" w:hAnsi="Arial" w:cs="Arial"/>
          <w:sz w:val="24"/>
        </w:rPr>
        <w:t xml:space="preserve">a) </w:t>
      </w:r>
      <w:r w:rsidR="004F39D9">
        <w:rPr>
          <w:rFonts w:ascii="Arial" w:hAnsi="Arial" w:cs="Arial"/>
          <w:sz w:val="24"/>
        </w:rPr>
        <w:t>Promjena boje i pojava tekućine na st</w:t>
      </w:r>
      <w:r w:rsidR="00E72F63">
        <w:rPr>
          <w:rFonts w:ascii="Arial" w:hAnsi="Arial" w:cs="Arial"/>
          <w:sz w:val="24"/>
        </w:rPr>
        <w:t>i</w:t>
      </w:r>
      <w:r w:rsidR="004F39D9">
        <w:rPr>
          <w:rFonts w:ascii="Arial" w:hAnsi="Arial" w:cs="Arial"/>
          <w:sz w:val="24"/>
        </w:rPr>
        <w:t>jenkama epruvete.</w:t>
      </w:r>
    </w:p>
    <w:p w:rsidR="006249D3" w:rsidRPr="006249D3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b</w:t>
      </w:r>
      <w:r w:rsidR="006249D3" w:rsidRPr="006249D3">
        <w:rPr>
          <w:rFonts w:ascii="Arial" w:hAnsi="Arial" w:cs="Arial"/>
          <w:sz w:val="24"/>
        </w:rPr>
        <w:t xml:space="preserve">) </w:t>
      </w:r>
      <w:r>
        <w:rPr>
          <w:rFonts w:ascii="Arial" w:hAnsi="Arial" w:cs="Arial"/>
          <w:sz w:val="24"/>
        </w:rPr>
        <w:t>Mijenja se.</w:t>
      </w:r>
    </w:p>
    <w:p w:rsidR="006249D3" w:rsidRPr="006249D3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c) Nastala je nova tvar.</w:t>
      </w:r>
    </w:p>
    <w:p w:rsidR="006249D3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) Kapljice tekućine.</w:t>
      </w:r>
    </w:p>
    <w:p w:rsidR="004F39D9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) Voda.</w:t>
      </w:r>
    </w:p>
    <w:p w:rsidR="004F39D9" w:rsidRPr="006249D3" w:rsidRDefault="004F39D9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f) Boji i agregacijskom stanju.</w:t>
      </w:r>
    </w:p>
    <w:p w:rsidR="006249D3" w:rsidRPr="006249D3" w:rsidRDefault="00352DB2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3. </w:t>
      </w:r>
      <w:r w:rsidR="006249D3" w:rsidRPr="006249D3">
        <w:rPr>
          <w:rFonts w:ascii="Arial" w:hAnsi="Arial" w:cs="Arial"/>
          <w:sz w:val="24"/>
        </w:rPr>
        <w:t>a) Bijela tvar ponovno poplavi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 xml:space="preserve">b) Bakrov(II) sulfat je čvrsta tvar </w:t>
      </w:r>
      <w:r w:rsidRPr="006249D3">
        <w:rPr>
          <w:rFonts w:ascii="Arial" w:hAnsi="Arial" w:cs="Arial"/>
          <w:sz w:val="24"/>
          <w:u w:val="single"/>
        </w:rPr>
        <w:t>bijele</w:t>
      </w:r>
      <w:r w:rsidRPr="006249D3">
        <w:rPr>
          <w:rFonts w:ascii="Arial" w:hAnsi="Arial" w:cs="Arial"/>
          <w:sz w:val="24"/>
        </w:rPr>
        <w:t xml:space="preserve"> boje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 xml:space="preserve">Bakrov(II) sulfat s vodom daje </w:t>
      </w:r>
      <w:r w:rsidR="004F39D9">
        <w:rPr>
          <w:rFonts w:ascii="Arial" w:hAnsi="Arial" w:cs="Arial"/>
          <w:sz w:val="24"/>
        </w:rPr>
        <w:t xml:space="preserve">tvar </w:t>
      </w:r>
      <w:r w:rsidRPr="006249D3">
        <w:rPr>
          <w:rFonts w:ascii="Arial" w:hAnsi="Arial" w:cs="Arial"/>
          <w:sz w:val="24"/>
          <w:u w:val="single"/>
        </w:rPr>
        <w:t>modre (plave)</w:t>
      </w:r>
      <w:r w:rsidRPr="006249D3">
        <w:rPr>
          <w:rFonts w:ascii="Arial" w:hAnsi="Arial" w:cs="Arial"/>
          <w:sz w:val="24"/>
        </w:rPr>
        <w:t xml:space="preserve"> boje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 xml:space="preserve">Bakrov(II) sulfat služi kao reagens za dokazivanje </w:t>
      </w:r>
      <w:r w:rsidRPr="006249D3">
        <w:rPr>
          <w:rFonts w:ascii="Arial" w:hAnsi="Arial" w:cs="Arial"/>
          <w:sz w:val="24"/>
          <w:u w:val="single"/>
        </w:rPr>
        <w:t>vode</w:t>
      </w:r>
      <w:r w:rsidRPr="006249D3">
        <w:rPr>
          <w:rFonts w:ascii="Arial" w:hAnsi="Arial" w:cs="Arial"/>
          <w:sz w:val="24"/>
        </w:rPr>
        <w:t>.</w:t>
      </w:r>
    </w:p>
    <w:p w:rsidR="006249D3" w:rsidRPr="006249D3" w:rsidRDefault="00352DB2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4. </w:t>
      </w:r>
      <w:r w:rsidR="006249D3" w:rsidRPr="006249D3">
        <w:rPr>
          <w:rFonts w:ascii="Arial" w:hAnsi="Arial" w:cs="Arial"/>
          <w:sz w:val="24"/>
        </w:rPr>
        <w:t xml:space="preserve">a) modra galica </w:t>
      </w:r>
      <w:r w:rsidR="004F39D9" w:rsidRPr="004F39D9">
        <w:rPr>
          <w:rFonts w:ascii="Times New Roman" w:hAnsi="Times New Roman" w:cs="Times New Roman"/>
          <w:position w:val="-4"/>
          <w:sz w:val="24"/>
          <w:szCs w:val="24"/>
        </w:rPr>
        <w:object w:dxaOrig="1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5.05pt" o:ole="">
            <v:imagedata r:id="rId8" o:title=""/>
          </v:shape>
          <o:OLEObject Type="Embed" ProgID="Equation.DSMT4" ShapeID="_x0000_i1025" DrawAspect="Content" ObjectID="_1630924566" r:id="rId9"/>
        </w:object>
      </w:r>
      <w:r w:rsidR="006249D3" w:rsidRPr="006249D3">
        <w:rPr>
          <w:rFonts w:ascii="Arial" w:hAnsi="Arial" w:cs="Arial"/>
          <w:sz w:val="24"/>
        </w:rPr>
        <w:t xml:space="preserve"> </w:t>
      </w:r>
      <w:r w:rsidR="006249D3" w:rsidRPr="006249D3">
        <w:rPr>
          <w:rFonts w:ascii="Arial" w:hAnsi="Arial" w:cs="Arial"/>
          <w:sz w:val="24"/>
          <w:u w:val="single"/>
        </w:rPr>
        <w:t>voda</w:t>
      </w:r>
      <w:r w:rsidR="006249D3" w:rsidRPr="006249D3">
        <w:rPr>
          <w:rFonts w:ascii="Arial" w:hAnsi="Arial" w:cs="Arial"/>
          <w:sz w:val="24"/>
        </w:rPr>
        <w:t xml:space="preserve"> + </w:t>
      </w:r>
      <w:r w:rsidR="006249D3" w:rsidRPr="006249D3">
        <w:rPr>
          <w:rFonts w:ascii="Arial" w:hAnsi="Arial" w:cs="Arial"/>
          <w:sz w:val="24"/>
          <w:u w:val="single"/>
        </w:rPr>
        <w:t>bakrov(II) sulfat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  <w:u w:val="single"/>
        </w:rPr>
      </w:pPr>
      <w:r w:rsidRPr="006249D3">
        <w:rPr>
          <w:rFonts w:ascii="Arial" w:hAnsi="Arial" w:cs="Arial"/>
          <w:sz w:val="24"/>
        </w:rPr>
        <w:t xml:space="preserve">bakrov(II) sulfat + voda → </w:t>
      </w:r>
      <w:r w:rsidRPr="006249D3">
        <w:rPr>
          <w:rFonts w:ascii="Arial" w:hAnsi="Arial" w:cs="Arial"/>
          <w:sz w:val="24"/>
          <w:u w:val="single"/>
        </w:rPr>
        <w:t>modra galica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b) Modra galica je kemijski spoj jer se zagrijavanjem razlaže na nove tvari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5.</w:t>
      </w:r>
      <w:r w:rsidR="00352DB2">
        <w:rPr>
          <w:rFonts w:ascii="Arial" w:hAnsi="Arial" w:cs="Arial"/>
          <w:sz w:val="24"/>
        </w:rPr>
        <w:t xml:space="preserve"> </w:t>
      </w:r>
      <w:r w:rsidR="0093647C" w:rsidRPr="00352DB2">
        <w:rPr>
          <w:rFonts w:ascii="Arial" w:hAnsi="Arial" w:cs="Arial"/>
          <w:i/>
          <w:sz w:val="24"/>
        </w:rPr>
        <w:t>Crtež aparature s nazivima dijelova.</w:t>
      </w:r>
    </w:p>
    <w:p w:rsidR="006249D3" w:rsidRDefault="006249D3">
      <w:pPr>
        <w:rPr>
          <w:rFonts w:ascii="Arial" w:hAnsi="Arial" w:cs="Arial"/>
          <w:sz w:val="24"/>
        </w:rPr>
      </w:pPr>
    </w:p>
    <w:p w:rsidR="006249D3" w:rsidRDefault="006249D3" w:rsidP="006249D3">
      <w:pPr>
        <w:shd w:val="clear" w:color="auto" w:fill="D9D9D9" w:themeFill="background1" w:themeFillShade="D9"/>
        <w:spacing w:after="0"/>
        <w:rPr>
          <w:rFonts w:ascii="Arial" w:eastAsia="Calibri" w:hAnsi="Arial" w:cs="Arial"/>
          <w:b/>
          <w:sz w:val="24"/>
        </w:rPr>
      </w:pPr>
      <w:r w:rsidRPr="00690AE8">
        <w:rPr>
          <w:rFonts w:ascii="Arial" w:eastAsia="Calibri" w:hAnsi="Arial" w:cs="Arial"/>
          <w:sz w:val="24"/>
        </w:rPr>
        <w:t>Predviđene zabilješke učenika nakon izved</w:t>
      </w:r>
      <w:r>
        <w:rPr>
          <w:rFonts w:ascii="Arial" w:hAnsi="Arial" w:cs="Arial"/>
          <w:sz w:val="24"/>
        </w:rPr>
        <w:t>en</w:t>
      </w:r>
      <w:r w:rsidRPr="00690AE8">
        <w:rPr>
          <w:rFonts w:ascii="Arial" w:eastAsia="Calibri" w:hAnsi="Arial" w:cs="Arial"/>
          <w:sz w:val="24"/>
        </w:rPr>
        <w:t xml:space="preserve">og Pokusa </w:t>
      </w:r>
      <w:r>
        <w:rPr>
          <w:rFonts w:ascii="Arial" w:eastAsia="Calibri" w:hAnsi="Arial" w:cs="Arial"/>
          <w:sz w:val="24"/>
        </w:rPr>
        <w:t>2</w:t>
      </w:r>
      <w:r w:rsidRPr="00690AE8">
        <w:rPr>
          <w:rFonts w:ascii="Arial" w:eastAsia="Calibri" w:hAnsi="Arial" w:cs="Arial"/>
          <w:sz w:val="24"/>
        </w:rPr>
        <w:t>.</w:t>
      </w:r>
      <w:r>
        <w:rPr>
          <w:rFonts w:ascii="Arial" w:hAnsi="Arial" w:cs="Arial"/>
          <w:sz w:val="24"/>
        </w:rPr>
        <w:t>5.</w:t>
      </w:r>
      <w:r w:rsidRPr="00690AE8">
        <w:rPr>
          <w:rFonts w:ascii="Arial" w:eastAsia="Calibri" w:hAnsi="Arial" w:cs="Arial"/>
          <w:sz w:val="24"/>
        </w:rPr>
        <w:t xml:space="preserve"> </w:t>
      </w:r>
      <w:r>
        <w:rPr>
          <w:rFonts w:ascii="Arial" w:eastAsia="Calibri" w:hAnsi="Arial" w:cs="Arial"/>
          <w:i/>
          <w:sz w:val="24"/>
        </w:rPr>
        <w:t>Ispitivanje fizikalnih svojstava organskoga i anorganskoga spoja</w:t>
      </w:r>
    </w:p>
    <w:p w:rsidR="006249D3" w:rsidRDefault="006249D3" w:rsidP="004F39D9">
      <w:pPr>
        <w:spacing w:before="240"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1. Kuhinjska sol se zagrijavanjem ne mijenja.</w:t>
      </w:r>
    </w:p>
    <w:p w:rsidR="006249D3" w:rsidRDefault="006249D3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2. Parafin se zagrijavanjem rastali (promjeni agregacijsko stanje iz čvrstog u tekuće).</w:t>
      </w:r>
    </w:p>
    <w:p w:rsidR="006249D3" w:rsidRDefault="006249D3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3. </w:t>
      </w:r>
      <w:r w:rsidR="00CA5134">
        <w:rPr>
          <w:rFonts w:ascii="Arial" w:hAnsi="Arial" w:cs="Arial"/>
          <w:sz w:val="24"/>
        </w:rPr>
        <w:t>Kuhinjska sol se otapa u vodi, a ne otapa u benzinu.</w:t>
      </w:r>
    </w:p>
    <w:p w:rsidR="00FE28D3" w:rsidRDefault="00CA5134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4. Parafin se otapa u benzinu, a ne otapa u vodi.</w:t>
      </w:r>
    </w:p>
    <w:p w:rsidR="0093647C" w:rsidRDefault="0093647C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5. </w:t>
      </w:r>
    </w:p>
    <w:tbl>
      <w:tblPr>
        <w:tblStyle w:val="TableGrid"/>
        <w:tblW w:w="0" w:type="auto"/>
        <w:tblInd w:w="392" w:type="dxa"/>
        <w:tblLook w:val="04A0"/>
      </w:tblPr>
      <w:tblGrid>
        <w:gridCol w:w="2704"/>
        <w:gridCol w:w="3096"/>
        <w:gridCol w:w="3096"/>
      </w:tblGrid>
      <w:tr w:rsidR="0093647C" w:rsidTr="0093647C">
        <w:tc>
          <w:tcPr>
            <w:tcW w:w="2704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096" w:type="dxa"/>
            <w:shd w:val="clear" w:color="auto" w:fill="D9D9D9" w:themeFill="background1" w:themeFillShade="D9"/>
          </w:tcPr>
          <w:p w:rsidR="0093647C" w:rsidRDefault="0093647C" w:rsidP="0093647C">
            <w:pPr>
              <w:jc w:val="center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natrijev klorid</w:t>
            </w:r>
          </w:p>
        </w:tc>
        <w:tc>
          <w:tcPr>
            <w:tcW w:w="3096" w:type="dxa"/>
            <w:shd w:val="clear" w:color="auto" w:fill="D9D9D9" w:themeFill="background1" w:themeFillShade="D9"/>
          </w:tcPr>
          <w:p w:rsidR="0093647C" w:rsidRDefault="0093647C" w:rsidP="0093647C">
            <w:pPr>
              <w:jc w:val="center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parafin</w:t>
            </w:r>
          </w:p>
        </w:tc>
      </w:tr>
      <w:tr w:rsidR="0093647C" w:rsidTr="0093647C">
        <w:tc>
          <w:tcPr>
            <w:tcW w:w="2704" w:type="dxa"/>
            <w:shd w:val="clear" w:color="auto" w:fill="D9D9D9" w:themeFill="background1" w:themeFillShade="D9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zagrijavanje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nema promjene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postaje tekuć, tali se</w:t>
            </w:r>
          </w:p>
        </w:tc>
      </w:tr>
      <w:tr w:rsidR="0093647C" w:rsidTr="0093647C">
        <w:tc>
          <w:tcPr>
            <w:tcW w:w="2704" w:type="dxa"/>
            <w:shd w:val="clear" w:color="auto" w:fill="D9D9D9" w:themeFill="background1" w:themeFillShade="D9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otapanje u vodi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otapa se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ne otapa se</w:t>
            </w:r>
          </w:p>
        </w:tc>
      </w:tr>
      <w:tr w:rsidR="0093647C" w:rsidTr="0093647C">
        <w:tc>
          <w:tcPr>
            <w:tcW w:w="2704" w:type="dxa"/>
            <w:shd w:val="clear" w:color="auto" w:fill="D9D9D9" w:themeFill="background1" w:themeFillShade="D9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otapanje u benzinu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ne otapa se</w:t>
            </w:r>
          </w:p>
        </w:tc>
        <w:tc>
          <w:tcPr>
            <w:tcW w:w="3096" w:type="dxa"/>
          </w:tcPr>
          <w:p w:rsidR="0093647C" w:rsidRDefault="0093647C" w:rsidP="006249D3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otapa se</w:t>
            </w:r>
          </w:p>
        </w:tc>
      </w:tr>
    </w:tbl>
    <w:p w:rsidR="00CA5134" w:rsidRDefault="0093647C" w:rsidP="006249D3">
      <w:pPr>
        <w:spacing w:after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6. Anorganska tvar (natrijev klorid) razlikuje se u fizikalnim svojstvima od organske tvari (parafin).</w:t>
      </w:r>
    </w:p>
    <w:p w:rsidR="00BC046F" w:rsidRDefault="00BC046F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br w:type="page"/>
      </w:r>
    </w:p>
    <w:p w:rsidR="0093647C" w:rsidRDefault="0093647C" w:rsidP="006249D3">
      <w:pPr>
        <w:spacing w:after="0"/>
        <w:rPr>
          <w:rFonts w:ascii="Arial" w:hAnsi="Arial" w:cs="Arial"/>
          <w:sz w:val="24"/>
        </w:rPr>
      </w:pPr>
    </w:p>
    <w:p w:rsidR="006249D3" w:rsidRDefault="006249D3" w:rsidP="006249D3">
      <w:pPr>
        <w:shd w:val="clear" w:color="auto" w:fill="D9D9D9" w:themeFill="background1" w:themeFillShade="D9"/>
        <w:spacing w:after="0"/>
        <w:rPr>
          <w:rFonts w:ascii="Arial" w:eastAsia="Calibri" w:hAnsi="Arial" w:cs="Arial"/>
          <w:b/>
          <w:sz w:val="24"/>
        </w:rPr>
      </w:pPr>
      <w:r w:rsidRPr="00690AE8">
        <w:rPr>
          <w:rFonts w:ascii="Arial" w:eastAsia="Calibri" w:hAnsi="Arial" w:cs="Arial"/>
          <w:sz w:val="24"/>
        </w:rPr>
        <w:t>Predviđene zabilješke učenika nakon izved</w:t>
      </w:r>
      <w:r>
        <w:rPr>
          <w:rFonts w:ascii="Arial" w:hAnsi="Arial" w:cs="Arial"/>
          <w:sz w:val="24"/>
        </w:rPr>
        <w:t>en</w:t>
      </w:r>
      <w:r w:rsidRPr="00690AE8">
        <w:rPr>
          <w:rFonts w:ascii="Arial" w:eastAsia="Calibri" w:hAnsi="Arial" w:cs="Arial"/>
          <w:sz w:val="24"/>
        </w:rPr>
        <w:t xml:space="preserve">og Pokusa </w:t>
      </w:r>
      <w:r>
        <w:rPr>
          <w:rFonts w:ascii="Arial" w:eastAsia="Calibri" w:hAnsi="Arial" w:cs="Arial"/>
          <w:sz w:val="24"/>
        </w:rPr>
        <w:t>2</w:t>
      </w:r>
      <w:r w:rsidRPr="00690AE8">
        <w:rPr>
          <w:rFonts w:ascii="Arial" w:eastAsia="Calibri" w:hAnsi="Arial" w:cs="Arial"/>
          <w:sz w:val="24"/>
        </w:rPr>
        <w:t>.</w:t>
      </w:r>
      <w:r>
        <w:rPr>
          <w:rFonts w:ascii="Arial" w:hAnsi="Arial" w:cs="Arial"/>
          <w:sz w:val="24"/>
        </w:rPr>
        <w:t>6.</w:t>
      </w:r>
      <w:r w:rsidRPr="00690AE8">
        <w:rPr>
          <w:rFonts w:ascii="Arial" w:eastAsia="Calibri" w:hAnsi="Arial" w:cs="Arial"/>
          <w:sz w:val="24"/>
        </w:rPr>
        <w:t xml:space="preserve"> </w:t>
      </w:r>
      <w:r>
        <w:rPr>
          <w:rFonts w:ascii="Arial" w:eastAsia="Calibri" w:hAnsi="Arial" w:cs="Arial"/>
          <w:i/>
          <w:sz w:val="24"/>
        </w:rPr>
        <w:t>Ispitivanje podrijetla tkanine</w:t>
      </w:r>
    </w:p>
    <w:p w:rsidR="006249D3" w:rsidRPr="006249D3" w:rsidRDefault="006249D3" w:rsidP="004F39D9">
      <w:pPr>
        <w:spacing w:before="240"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1. Laneno platno gori. Izgoreni je dio poput pepela.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 xml:space="preserve">2. Najlon se grijanjem zapali i pretvara u tekućinu (rastali se). </w:t>
      </w:r>
    </w:p>
    <w:p w:rsidR="006249D3" w:rsidRPr="006249D3" w:rsidRDefault="006249D3" w:rsidP="006249D3">
      <w:pPr>
        <w:spacing w:after="0"/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Prestankom gorenja ponovno očvrsne u crnu tvar.</w:t>
      </w:r>
    </w:p>
    <w:p w:rsidR="00A04E1D" w:rsidRDefault="006249D3">
      <w:pPr>
        <w:rPr>
          <w:rFonts w:ascii="Arial" w:hAnsi="Arial" w:cs="Arial"/>
          <w:sz w:val="24"/>
        </w:rPr>
      </w:pPr>
      <w:r w:rsidRPr="006249D3">
        <w:rPr>
          <w:rFonts w:ascii="Arial" w:hAnsi="Arial" w:cs="Arial"/>
          <w:sz w:val="24"/>
        </w:rPr>
        <w:t>3. Laneno je platno materijal prirodnog podrijetla jer njegovim gorenjem nastaje pepeo.</w:t>
      </w:r>
    </w:p>
    <w:sectPr w:rsidR="00A04E1D" w:rsidSect="006428FD">
      <w:footerReference w:type="default" r:id="rId1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021A" w:rsidRDefault="00D9021A" w:rsidP="00221134">
      <w:pPr>
        <w:spacing w:after="0" w:line="240" w:lineRule="auto"/>
      </w:pPr>
      <w:r>
        <w:separator/>
      </w:r>
    </w:p>
  </w:endnote>
  <w:endnote w:type="continuationSeparator" w:id="0">
    <w:p w:rsidR="00D9021A" w:rsidRDefault="00D9021A" w:rsidP="002211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Estrangelo Edessa"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054330"/>
      <w:docPartObj>
        <w:docPartGallery w:val="Page Numbers (Bottom of Page)"/>
        <w:docPartUnique/>
      </w:docPartObj>
    </w:sdtPr>
    <w:sdtContent>
      <w:p w:rsidR="00292CC7" w:rsidRDefault="00ED2D41">
        <w:pPr>
          <w:pStyle w:val="Footer"/>
          <w:jc w:val="center"/>
        </w:pPr>
        <w:fldSimple w:instr=" PAGE   \* MERGEFORMAT ">
          <w:r w:rsidR="00C61149">
            <w:rPr>
              <w:noProof/>
            </w:rPr>
            <w:t>2</w:t>
          </w:r>
        </w:fldSimple>
      </w:p>
    </w:sdtContent>
  </w:sdt>
  <w:p w:rsidR="00292CC7" w:rsidRDefault="00292C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021A" w:rsidRDefault="00D9021A" w:rsidP="00221134">
      <w:pPr>
        <w:spacing w:after="0" w:line="240" w:lineRule="auto"/>
      </w:pPr>
      <w:r>
        <w:separator/>
      </w:r>
    </w:p>
  </w:footnote>
  <w:footnote w:type="continuationSeparator" w:id="0">
    <w:p w:rsidR="00D9021A" w:rsidRDefault="00D9021A" w:rsidP="002211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91086C32"/>
    <w:lvl w:ilvl="0">
      <w:start w:val="1"/>
      <w:numFmt w:val="bullet"/>
      <w:pStyle w:val="tem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46E275A"/>
    <w:multiLevelType w:val="hybridMultilevel"/>
    <w:tmpl w:val="CF1A9A2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8FF3CF5"/>
    <w:multiLevelType w:val="hybridMultilevel"/>
    <w:tmpl w:val="9090881C"/>
    <w:lvl w:ilvl="0" w:tplc="010CA79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585E7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3253F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D5E10F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824372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8EF6C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288E1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CD6BF4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46BE2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A52B6F"/>
    <w:multiLevelType w:val="hybridMultilevel"/>
    <w:tmpl w:val="1AEE7F7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D26F5D"/>
    <w:multiLevelType w:val="hybridMultilevel"/>
    <w:tmpl w:val="2EF86E42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A16F6E"/>
    <w:multiLevelType w:val="hybridMultilevel"/>
    <w:tmpl w:val="013EF7BC"/>
    <w:lvl w:ilvl="0" w:tplc="A96405B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6C5673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FD4276"/>
    <w:multiLevelType w:val="hybridMultilevel"/>
    <w:tmpl w:val="867EF9C4"/>
    <w:lvl w:ilvl="0" w:tplc="9948FBB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3431BF"/>
    <w:multiLevelType w:val="hybridMultilevel"/>
    <w:tmpl w:val="4C6C4EC2"/>
    <w:lvl w:ilvl="0" w:tplc="FB347F98">
      <w:start w:val="1"/>
      <w:numFmt w:val="bullet"/>
      <w:pStyle w:val="ListBullet2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</w:rPr>
    </w:lvl>
    <w:lvl w:ilvl="1" w:tplc="042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FB6915"/>
    <w:multiLevelType w:val="hybridMultilevel"/>
    <w:tmpl w:val="3A24F272"/>
    <w:lvl w:ilvl="0" w:tplc="041A0015">
      <w:start w:val="1"/>
      <w:numFmt w:val="upperLetter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F63CF9"/>
    <w:multiLevelType w:val="hybridMultilevel"/>
    <w:tmpl w:val="DF2AF84A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9905B8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AC77C8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9427AD"/>
    <w:multiLevelType w:val="hybridMultilevel"/>
    <w:tmpl w:val="B920B8BC"/>
    <w:lvl w:ilvl="0" w:tplc="7B18DD4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A46E2F"/>
    <w:multiLevelType w:val="hybridMultilevel"/>
    <w:tmpl w:val="2A4A9E90"/>
    <w:lvl w:ilvl="0" w:tplc="AA563A1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AA43C1"/>
    <w:multiLevelType w:val="hybridMultilevel"/>
    <w:tmpl w:val="3B64B382"/>
    <w:lvl w:ilvl="0" w:tplc="108C17F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610E8C"/>
    <w:multiLevelType w:val="hybridMultilevel"/>
    <w:tmpl w:val="442CA23C"/>
    <w:lvl w:ilvl="0" w:tplc="4AA403F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E24BC1"/>
    <w:multiLevelType w:val="hybridMultilevel"/>
    <w:tmpl w:val="F2CE5A04"/>
    <w:lvl w:ilvl="0" w:tplc="B5FAD9C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EAD1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D5A0FA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FE62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D00C8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DB827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C47BA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9AA95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F41B0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3200FCF"/>
    <w:multiLevelType w:val="hybridMultilevel"/>
    <w:tmpl w:val="F05C7CB4"/>
    <w:lvl w:ilvl="0" w:tplc="AB3475B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8E10F3"/>
    <w:multiLevelType w:val="hybridMultilevel"/>
    <w:tmpl w:val="D6306FB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220848"/>
    <w:multiLevelType w:val="hybridMultilevel"/>
    <w:tmpl w:val="D0284160"/>
    <w:lvl w:ilvl="0" w:tplc="5682356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6441B3F"/>
    <w:multiLevelType w:val="hybridMultilevel"/>
    <w:tmpl w:val="AFCA7FB2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74800F6"/>
    <w:multiLevelType w:val="hybridMultilevel"/>
    <w:tmpl w:val="8C5C222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C845B8"/>
    <w:multiLevelType w:val="hybridMultilevel"/>
    <w:tmpl w:val="15187D0C"/>
    <w:lvl w:ilvl="0" w:tplc="D482331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AC014D"/>
    <w:multiLevelType w:val="hybridMultilevel"/>
    <w:tmpl w:val="0C3CDAE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02517B4"/>
    <w:multiLevelType w:val="hybridMultilevel"/>
    <w:tmpl w:val="0E7AB72E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05B258B"/>
    <w:multiLevelType w:val="hybridMultilevel"/>
    <w:tmpl w:val="35986F26"/>
    <w:lvl w:ilvl="0" w:tplc="9E640426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  <w:color w:val="000000" w:themeColor="text1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13961AD"/>
    <w:multiLevelType w:val="hybridMultilevel"/>
    <w:tmpl w:val="00BEF6C8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1CE4E50"/>
    <w:multiLevelType w:val="hybridMultilevel"/>
    <w:tmpl w:val="19CE699C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A000B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46E758A"/>
    <w:multiLevelType w:val="hybridMultilevel"/>
    <w:tmpl w:val="F0B25F78"/>
    <w:lvl w:ilvl="0" w:tplc="3D4E616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325E89"/>
    <w:multiLevelType w:val="hybridMultilevel"/>
    <w:tmpl w:val="88220BD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0D7EDD"/>
    <w:multiLevelType w:val="hybridMultilevel"/>
    <w:tmpl w:val="D0C0017A"/>
    <w:lvl w:ilvl="0" w:tplc="6652CF2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ED6339D"/>
    <w:multiLevelType w:val="multilevel"/>
    <w:tmpl w:val="B0AC55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2874C8"/>
    <w:multiLevelType w:val="hybridMultilevel"/>
    <w:tmpl w:val="E024760A"/>
    <w:lvl w:ilvl="0" w:tplc="6A5264EE">
      <w:numFmt w:val="bullet"/>
      <w:lvlText w:val="-"/>
      <w:lvlJc w:val="left"/>
      <w:pPr>
        <w:ind w:left="720" w:hanging="360"/>
      </w:pPr>
      <w:rPr>
        <w:rFonts w:ascii="Arial" w:hAnsi="Arial" w:hint="default"/>
        <w:spacing w:val="-40"/>
        <w:w w:val="100"/>
        <w:position w:val="0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4091D56"/>
    <w:multiLevelType w:val="hybridMultilevel"/>
    <w:tmpl w:val="B400EA58"/>
    <w:lvl w:ilvl="0" w:tplc="041A0017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686B72"/>
    <w:multiLevelType w:val="hybridMultilevel"/>
    <w:tmpl w:val="BDD0525E"/>
    <w:lvl w:ilvl="0" w:tplc="4726E8D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F431D9"/>
    <w:multiLevelType w:val="hybridMultilevel"/>
    <w:tmpl w:val="2AAA2A44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EE95BB9"/>
    <w:multiLevelType w:val="hybridMultilevel"/>
    <w:tmpl w:val="B920B8BC"/>
    <w:lvl w:ilvl="0" w:tplc="7B18DD4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F328AA"/>
    <w:multiLevelType w:val="hybridMultilevel"/>
    <w:tmpl w:val="73FAAE48"/>
    <w:lvl w:ilvl="0" w:tplc="8234722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2863A1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DC586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B4E00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2ACC2C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741FE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03694C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0D0F99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C62C9A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25B0865"/>
    <w:multiLevelType w:val="hybridMultilevel"/>
    <w:tmpl w:val="919A6118"/>
    <w:lvl w:ilvl="0" w:tplc="041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1C7CC3"/>
    <w:multiLevelType w:val="hybridMultilevel"/>
    <w:tmpl w:val="0D6E8E8E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E6D1089"/>
    <w:multiLevelType w:val="hybridMultilevel"/>
    <w:tmpl w:val="0F7A1D7A"/>
    <w:lvl w:ilvl="0" w:tplc="5AD62822">
      <w:numFmt w:val="bullet"/>
      <w:lvlText w:val="-"/>
      <w:lvlJc w:val="left"/>
      <w:pPr>
        <w:ind w:left="720" w:hanging="360"/>
      </w:pPr>
      <w:rPr>
        <w:rFonts w:ascii="Arial" w:eastAsiaTheme="minorEastAsia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FF90328"/>
    <w:multiLevelType w:val="hybridMultilevel"/>
    <w:tmpl w:val="89109496"/>
    <w:lvl w:ilvl="0" w:tplc="B4ACE21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662FDB"/>
    <w:multiLevelType w:val="hybridMultilevel"/>
    <w:tmpl w:val="26F87DBA"/>
    <w:lvl w:ilvl="0" w:tplc="C100CED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2A2F9B"/>
    <w:multiLevelType w:val="hybridMultilevel"/>
    <w:tmpl w:val="FDC4081E"/>
    <w:lvl w:ilvl="0" w:tplc="E3DAD20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443984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AAB60C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4EC23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81672C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0D00F5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060219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721D1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08593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1625AE"/>
    <w:multiLevelType w:val="hybridMultilevel"/>
    <w:tmpl w:val="090A39FC"/>
    <w:lvl w:ilvl="0" w:tplc="E21842C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2C5A1A"/>
    <w:multiLevelType w:val="hybridMultilevel"/>
    <w:tmpl w:val="25EE6208"/>
    <w:lvl w:ilvl="0" w:tplc="365A77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BD20CB"/>
    <w:multiLevelType w:val="hybridMultilevel"/>
    <w:tmpl w:val="72A20D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E85319"/>
    <w:multiLevelType w:val="hybridMultilevel"/>
    <w:tmpl w:val="23C0D9A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3C6328"/>
    <w:multiLevelType w:val="hybridMultilevel"/>
    <w:tmpl w:val="442CA23C"/>
    <w:lvl w:ilvl="0" w:tplc="4AA403F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F535739"/>
    <w:multiLevelType w:val="hybridMultilevel"/>
    <w:tmpl w:val="B63E11B6"/>
    <w:lvl w:ilvl="0" w:tplc="97B2197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09000D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>
    <w:nsid w:val="7F9D094C"/>
    <w:multiLevelType w:val="hybridMultilevel"/>
    <w:tmpl w:val="25A22F56"/>
    <w:lvl w:ilvl="0" w:tplc="4146A018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8"/>
  </w:num>
  <w:num w:numId="3">
    <w:abstractNumId w:val="0"/>
  </w:num>
  <w:num w:numId="4">
    <w:abstractNumId w:val="9"/>
  </w:num>
  <w:num w:numId="5">
    <w:abstractNumId w:val="31"/>
  </w:num>
  <w:num w:numId="6">
    <w:abstractNumId w:val="36"/>
  </w:num>
  <w:num w:numId="7">
    <w:abstractNumId w:val="47"/>
  </w:num>
  <w:num w:numId="8">
    <w:abstractNumId w:val="12"/>
  </w:num>
  <w:num w:numId="9">
    <w:abstractNumId w:val="3"/>
  </w:num>
  <w:num w:numId="10">
    <w:abstractNumId w:val="41"/>
  </w:num>
  <w:num w:numId="11">
    <w:abstractNumId w:val="33"/>
  </w:num>
  <w:num w:numId="12">
    <w:abstractNumId w:val="30"/>
  </w:num>
  <w:num w:numId="13">
    <w:abstractNumId w:val="48"/>
  </w:num>
  <w:num w:numId="14">
    <w:abstractNumId w:val="21"/>
  </w:num>
  <w:num w:numId="15">
    <w:abstractNumId w:val="19"/>
  </w:num>
  <w:num w:numId="16">
    <w:abstractNumId w:val="29"/>
  </w:num>
  <w:num w:numId="17">
    <w:abstractNumId w:val="10"/>
  </w:num>
  <w:num w:numId="18">
    <w:abstractNumId w:val="40"/>
  </w:num>
  <w:num w:numId="19">
    <w:abstractNumId w:val="34"/>
  </w:num>
  <w:num w:numId="20">
    <w:abstractNumId w:val="26"/>
  </w:num>
  <w:num w:numId="21">
    <w:abstractNumId w:val="46"/>
  </w:num>
  <w:num w:numId="22">
    <w:abstractNumId w:val="1"/>
  </w:num>
  <w:num w:numId="23">
    <w:abstractNumId w:val="24"/>
  </w:num>
  <w:num w:numId="24">
    <w:abstractNumId w:val="4"/>
  </w:num>
  <w:num w:numId="25">
    <w:abstractNumId w:val="15"/>
  </w:num>
  <w:num w:numId="26">
    <w:abstractNumId w:val="32"/>
  </w:num>
  <w:num w:numId="27">
    <w:abstractNumId w:val="35"/>
  </w:num>
  <w:num w:numId="28">
    <w:abstractNumId w:val="23"/>
  </w:num>
  <w:num w:numId="29">
    <w:abstractNumId w:val="5"/>
  </w:num>
  <w:num w:numId="30">
    <w:abstractNumId w:val="50"/>
  </w:num>
  <w:num w:numId="31">
    <w:abstractNumId w:val="28"/>
  </w:num>
  <w:num w:numId="32">
    <w:abstractNumId w:val="11"/>
  </w:num>
  <w:num w:numId="33">
    <w:abstractNumId w:val="7"/>
  </w:num>
  <w:num w:numId="34">
    <w:abstractNumId w:val="49"/>
  </w:num>
  <w:num w:numId="35">
    <w:abstractNumId w:val="14"/>
  </w:num>
  <w:num w:numId="36">
    <w:abstractNumId w:val="27"/>
  </w:num>
  <w:num w:numId="37">
    <w:abstractNumId w:val="18"/>
  </w:num>
  <w:num w:numId="38">
    <w:abstractNumId w:val="25"/>
  </w:num>
  <w:num w:numId="39">
    <w:abstractNumId w:val="39"/>
  </w:num>
  <w:num w:numId="40">
    <w:abstractNumId w:val="13"/>
  </w:num>
  <w:num w:numId="41">
    <w:abstractNumId w:val="6"/>
  </w:num>
  <w:num w:numId="42">
    <w:abstractNumId w:val="16"/>
  </w:num>
  <w:num w:numId="43">
    <w:abstractNumId w:val="2"/>
  </w:num>
  <w:num w:numId="44">
    <w:abstractNumId w:val="17"/>
  </w:num>
  <w:num w:numId="45">
    <w:abstractNumId w:val="42"/>
  </w:num>
  <w:num w:numId="46">
    <w:abstractNumId w:val="45"/>
  </w:num>
  <w:num w:numId="47">
    <w:abstractNumId w:val="44"/>
  </w:num>
  <w:num w:numId="48">
    <w:abstractNumId w:val="38"/>
  </w:num>
  <w:num w:numId="49">
    <w:abstractNumId w:val="51"/>
  </w:num>
  <w:num w:numId="50">
    <w:abstractNumId w:val="43"/>
  </w:num>
  <w:num w:numId="51">
    <w:abstractNumId w:val="37"/>
  </w:num>
  <w:num w:numId="52">
    <w:abstractNumId w:val="20"/>
  </w:num>
  <w:numIdMacAtCleanup w:val="5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hideGrammaticalErrors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2162"/>
  </w:hdrShapeDefaults>
  <w:footnotePr>
    <w:footnote w:id="-1"/>
    <w:footnote w:id="0"/>
  </w:footnotePr>
  <w:endnotePr>
    <w:endnote w:id="-1"/>
    <w:endnote w:id="0"/>
  </w:endnotePr>
  <w:compat/>
  <w:rsids>
    <w:rsidRoot w:val="00901D38"/>
    <w:rsid w:val="0000007B"/>
    <w:rsid w:val="00016814"/>
    <w:rsid w:val="0002593D"/>
    <w:rsid w:val="000A7C3A"/>
    <w:rsid w:val="000B4D9D"/>
    <w:rsid w:val="000D11F9"/>
    <w:rsid w:val="000D5F03"/>
    <w:rsid w:val="000F3CF0"/>
    <w:rsid w:val="000F6F28"/>
    <w:rsid w:val="001036EB"/>
    <w:rsid w:val="0012424D"/>
    <w:rsid w:val="0013694A"/>
    <w:rsid w:val="00185A11"/>
    <w:rsid w:val="00186AEB"/>
    <w:rsid w:val="00190944"/>
    <w:rsid w:val="001A1958"/>
    <w:rsid w:val="001C4B37"/>
    <w:rsid w:val="001D32E7"/>
    <w:rsid w:val="001F2609"/>
    <w:rsid w:val="002034CE"/>
    <w:rsid w:val="002122EC"/>
    <w:rsid w:val="00221134"/>
    <w:rsid w:val="002259C1"/>
    <w:rsid w:val="00245DD0"/>
    <w:rsid w:val="00246FB9"/>
    <w:rsid w:val="00257E82"/>
    <w:rsid w:val="00266502"/>
    <w:rsid w:val="00284881"/>
    <w:rsid w:val="00287806"/>
    <w:rsid w:val="002922F6"/>
    <w:rsid w:val="00292CC7"/>
    <w:rsid w:val="00293A18"/>
    <w:rsid w:val="002A3153"/>
    <w:rsid w:val="002B39A2"/>
    <w:rsid w:val="002C6F76"/>
    <w:rsid w:val="002C7404"/>
    <w:rsid w:val="002E2395"/>
    <w:rsid w:val="002E38D1"/>
    <w:rsid w:val="00300050"/>
    <w:rsid w:val="00313014"/>
    <w:rsid w:val="00317927"/>
    <w:rsid w:val="00324678"/>
    <w:rsid w:val="00326A69"/>
    <w:rsid w:val="00335294"/>
    <w:rsid w:val="0033764E"/>
    <w:rsid w:val="00341D8E"/>
    <w:rsid w:val="00352DB2"/>
    <w:rsid w:val="003623E6"/>
    <w:rsid w:val="003724F7"/>
    <w:rsid w:val="003974B0"/>
    <w:rsid w:val="003A1CFA"/>
    <w:rsid w:val="003A28CB"/>
    <w:rsid w:val="003A2EDF"/>
    <w:rsid w:val="003C03B5"/>
    <w:rsid w:val="003E3BBC"/>
    <w:rsid w:val="0040472D"/>
    <w:rsid w:val="0040707D"/>
    <w:rsid w:val="0042711D"/>
    <w:rsid w:val="00437910"/>
    <w:rsid w:val="004633E3"/>
    <w:rsid w:val="004639CA"/>
    <w:rsid w:val="004743B9"/>
    <w:rsid w:val="0047465F"/>
    <w:rsid w:val="0047480D"/>
    <w:rsid w:val="0049512D"/>
    <w:rsid w:val="004D584C"/>
    <w:rsid w:val="004E5104"/>
    <w:rsid w:val="004E5C9B"/>
    <w:rsid w:val="004F39D9"/>
    <w:rsid w:val="00503C06"/>
    <w:rsid w:val="00523924"/>
    <w:rsid w:val="00525CDC"/>
    <w:rsid w:val="0056380B"/>
    <w:rsid w:val="00564039"/>
    <w:rsid w:val="00580B3A"/>
    <w:rsid w:val="0058641E"/>
    <w:rsid w:val="0059402F"/>
    <w:rsid w:val="00597379"/>
    <w:rsid w:val="005A6161"/>
    <w:rsid w:val="005B2C3A"/>
    <w:rsid w:val="005C373E"/>
    <w:rsid w:val="005D2D4B"/>
    <w:rsid w:val="005E1E72"/>
    <w:rsid w:val="005E2372"/>
    <w:rsid w:val="005F2EF5"/>
    <w:rsid w:val="005F42B5"/>
    <w:rsid w:val="00600C51"/>
    <w:rsid w:val="00611E63"/>
    <w:rsid w:val="006204B8"/>
    <w:rsid w:val="006249D3"/>
    <w:rsid w:val="00631B2F"/>
    <w:rsid w:val="00631BE9"/>
    <w:rsid w:val="006428FD"/>
    <w:rsid w:val="00645DFE"/>
    <w:rsid w:val="00647A0A"/>
    <w:rsid w:val="006606D2"/>
    <w:rsid w:val="00665A1C"/>
    <w:rsid w:val="0068086F"/>
    <w:rsid w:val="00682ED2"/>
    <w:rsid w:val="00690AE8"/>
    <w:rsid w:val="00694165"/>
    <w:rsid w:val="006957B3"/>
    <w:rsid w:val="006B0F46"/>
    <w:rsid w:val="006D2B1F"/>
    <w:rsid w:val="006D33C0"/>
    <w:rsid w:val="006F2E0B"/>
    <w:rsid w:val="00705268"/>
    <w:rsid w:val="00707B77"/>
    <w:rsid w:val="00730F78"/>
    <w:rsid w:val="00734257"/>
    <w:rsid w:val="0073534D"/>
    <w:rsid w:val="00745009"/>
    <w:rsid w:val="0076365E"/>
    <w:rsid w:val="0076621F"/>
    <w:rsid w:val="0076686A"/>
    <w:rsid w:val="00766BC0"/>
    <w:rsid w:val="00771DC1"/>
    <w:rsid w:val="00781F20"/>
    <w:rsid w:val="00787B1C"/>
    <w:rsid w:val="00793312"/>
    <w:rsid w:val="007A121A"/>
    <w:rsid w:val="007B523A"/>
    <w:rsid w:val="007B58A7"/>
    <w:rsid w:val="007B722A"/>
    <w:rsid w:val="007C4027"/>
    <w:rsid w:val="007D265F"/>
    <w:rsid w:val="007D39A3"/>
    <w:rsid w:val="007E4192"/>
    <w:rsid w:val="007F5843"/>
    <w:rsid w:val="008000DE"/>
    <w:rsid w:val="008019D8"/>
    <w:rsid w:val="008023B0"/>
    <w:rsid w:val="00802CF4"/>
    <w:rsid w:val="008171EE"/>
    <w:rsid w:val="008210E1"/>
    <w:rsid w:val="00822171"/>
    <w:rsid w:val="00831880"/>
    <w:rsid w:val="008519E2"/>
    <w:rsid w:val="0085722B"/>
    <w:rsid w:val="00860E3C"/>
    <w:rsid w:val="00883B6A"/>
    <w:rsid w:val="00884344"/>
    <w:rsid w:val="0088650D"/>
    <w:rsid w:val="00895840"/>
    <w:rsid w:val="008A20F2"/>
    <w:rsid w:val="008B3313"/>
    <w:rsid w:val="008C1F62"/>
    <w:rsid w:val="008C5544"/>
    <w:rsid w:val="008D0E38"/>
    <w:rsid w:val="008D5D0C"/>
    <w:rsid w:val="008E2591"/>
    <w:rsid w:val="008F7F2F"/>
    <w:rsid w:val="00901D38"/>
    <w:rsid w:val="009132CC"/>
    <w:rsid w:val="009203DF"/>
    <w:rsid w:val="00927E46"/>
    <w:rsid w:val="0093647C"/>
    <w:rsid w:val="009466F5"/>
    <w:rsid w:val="0096021B"/>
    <w:rsid w:val="00963E90"/>
    <w:rsid w:val="0097038F"/>
    <w:rsid w:val="00996AB2"/>
    <w:rsid w:val="009B052A"/>
    <w:rsid w:val="009B33A4"/>
    <w:rsid w:val="009B3F56"/>
    <w:rsid w:val="009D0200"/>
    <w:rsid w:val="009E1F42"/>
    <w:rsid w:val="009E3960"/>
    <w:rsid w:val="009F5FC2"/>
    <w:rsid w:val="00A04E1D"/>
    <w:rsid w:val="00A07F2C"/>
    <w:rsid w:val="00A1120A"/>
    <w:rsid w:val="00A11535"/>
    <w:rsid w:val="00A209BA"/>
    <w:rsid w:val="00A21CD2"/>
    <w:rsid w:val="00A22488"/>
    <w:rsid w:val="00A34F6E"/>
    <w:rsid w:val="00A3708C"/>
    <w:rsid w:val="00A5477E"/>
    <w:rsid w:val="00A62C8C"/>
    <w:rsid w:val="00A860F7"/>
    <w:rsid w:val="00A96CDD"/>
    <w:rsid w:val="00AA1E9A"/>
    <w:rsid w:val="00AF60C0"/>
    <w:rsid w:val="00B024BA"/>
    <w:rsid w:val="00B0741E"/>
    <w:rsid w:val="00B12085"/>
    <w:rsid w:val="00B14FD3"/>
    <w:rsid w:val="00B31937"/>
    <w:rsid w:val="00B43440"/>
    <w:rsid w:val="00B6407E"/>
    <w:rsid w:val="00B9566C"/>
    <w:rsid w:val="00BA2FB0"/>
    <w:rsid w:val="00BB6A8B"/>
    <w:rsid w:val="00BC0411"/>
    <w:rsid w:val="00BC046F"/>
    <w:rsid w:val="00BC3AD7"/>
    <w:rsid w:val="00BC77C4"/>
    <w:rsid w:val="00BD02B4"/>
    <w:rsid w:val="00BE3254"/>
    <w:rsid w:val="00C23467"/>
    <w:rsid w:val="00C33FE3"/>
    <w:rsid w:val="00C34E1D"/>
    <w:rsid w:val="00C54153"/>
    <w:rsid w:val="00C569A7"/>
    <w:rsid w:val="00C61149"/>
    <w:rsid w:val="00C7075E"/>
    <w:rsid w:val="00C7092F"/>
    <w:rsid w:val="00C92185"/>
    <w:rsid w:val="00C92821"/>
    <w:rsid w:val="00CA5134"/>
    <w:rsid w:val="00CC6F9A"/>
    <w:rsid w:val="00CD6211"/>
    <w:rsid w:val="00CE0990"/>
    <w:rsid w:val="00CF5669"/>
    <w:rsid w:val="00D0055C"/>
    <w:rsid w:val="00D03517"/>
    <w:rsid w:val="00D136A3"/>
    <w:rsid w:val="00D2669C"/>
    <w:rsid w:val="00D270B7"/>
    <w:rsid w:val="00D36C02"/>
    <w:rsid w:val="00D40AE5"/>
    <w:rsid w:val="00D540D9"/>
    <w:rsid w:val="00D54B16"/>
    <w:rsid w:val="00D564B1"/>
    <w:rsid w:val="00D56A44"/>
    <w:rsid w:val="00D603DE"/>
    <w:rsid w:val="00D64C68"/>
    <w:rsid w:val="00D741BD"/>
    <w:rsid w:val="00D74C35"/>
    <w:rsid w:val="00D82AA9"/>
    <w:rsid w:val="00D9021A"/>
    <w:rsid w:val="00D902DF"/>
    <w:rsid w:val="00D91132"/>
    <w:rsid w:val="00D9161F"/>
    <w:rsid w:val="00DB6945"/>
    <w:rsid w:val="00DC30E5"/>
    <w:rsid w:val="00DE643D"/>
    <w:rsid w:val="00E11426"/>
    <w:rsid w:val="00E2162C"/>
    <w:rsid w:val="00E262E2"/>
    <w:rsid w:val="00E47CCE"/>
    <w:rsid w:val="00E61917"/>
    <w:rsid w:val="00E72F63"/>
    <w:rsid w:val="00E85D4A"/>
    <w:rsid w:val="00EA6EB3"/>
    <w:rsid w:val="00EA6F54"/>
    <w:rsid w:val="00EB1FF3"/>
    <w:rsid w:val="00EB6E62"/>
    <w:rsid w:val="00EC2149"/>
    <w:rsid w:val="00ED0F41"/>
    <w:rsid w:val="00ED2D41"/>
    <w:rsid w:val="00ED3750"/>
    <w:rsid w:val="00ED416B"/>
    <w:rsid w:val="00EE2276"/>
    <w:rsid w:val="00F04BD1"/>
    <w:rsid w:val="00F1604F"/>
    <w:rsid w:val="00F32406"/>
    <w:rsid w:val="00F35DEB"/>
    <w:rsid w:val="00F37BE9"/>
    <w:rsid w:val="00F517C1"/>
    <w:rsid w:val="00F6226F"/>
    <w:rsid w:val="00F63AE1"/>
    <w:rsid w:val="00F746B6"/>
    <w:rsid w:val="00F76858"/>
    <w:rsid w:val="00F814AE"/>
    <w:rsid w:val="00F83BD9"/>
    <w:rsid w:val="00F87159"/>
    <w:rsid w:val="00FA0AF6"/>
    <w:rsid w:val="00FA38EA"/>
    <w:rsid w:val="00FB3B1F"/>
    <w:rsid w:val="00FC2BA1"/>
    <w:rsid w:val="00FC7CF5"/>
    <w:rsid w:val="00FD1155"/>
    <w:rsid w:val="00FE1125"/>
    <w:rsid w:val="00FE28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endnote tex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Contemporary" w:uiPriority="0"/>
    <w:lsdException w:name="Balloon Text" w:uiPriority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B37"/>
  </w:style>
  <w:style w:type="paragraph" w:styleId="Heading1">
    <w:name w:val="heading 1"/>
    <w:basedOn w:val="Normal"/>
    <w:next w:val="Normal"/>
    <w:link w:val="Heading1Char"/>
    <w:qFormat/>
    <w:rsid w:val="006428FD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428FD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428F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428FD"/>
    <w:pPr>
      <w:keepNext/>
      <w:spacing w:after="0" w:line="240" w:lineRule="auto"/>
      <w:jc w:val="both"/>
      <w:outlineLvl w:val="3"/>
    </w:pPr>
    <w:rPr>
      <w:rFonts w:ascii="Arial" w:eastAsia="Times New Roman" w:hAnsi="Arial" w:cs="Arial"/>
      <w:sz w:val="24"/>
      <w:szCs w:val="20"/>
    </w:rPr>
  </w:style>
  <w:style w:type="paragraph" w:styleId="Heading5">
    <w:name w:val="heading 5"/>
    <w:basedOn w:val="Normal"/>
    <w:next w:val="Normal"/>
    <w:link w:val="Heading5Char"/>
    <w:qFormat/>
    <w:rsid w:val="006428FD"/>
    <w:pPr>
      <w:keepNext/>
      <w:spacing w:before="120" w:after="120" w:line="240" w:lineRule="auto"/>
      <w:jc w:val="center"/>
      <w:outlineLvl w:val="4"/>
    </w:pPr>
    <w:rPr>
      <w:rFonts w:ascii="Arial" w:eastAsia="Times New Roman" w:hAnsi="Arial" w:cs="Times New Roman"/>
      <w:b/>
      <w:szCs w:val="20"/>
    </w:rPr>
  </w:style>
  <w:style w:type="paragraph" w:styleId="Heading6">
    <w:name w:val="heading 6"/>
    <w:basedOn w:val="Normal"/>
    <w:next w:val="Normal"/>
    <w:link w:val="Heading6Char"/>
    <w:qFormat/>
    <w:rsid w:val="006428FD"/>
    <w:pPr>
      <w:keepNext/>
      <w:spacing w:after="0" w:line="240" w:lineRule="auto"/>
      <w:outlineLvl w:val="5"/>
    </w:pPr>
    <w:rPr>
      <w:rFonts w:ascii="Arial" w:eastAsia="Times New Roman" w:hAnsi="Arial" w:cs="Arial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6428FD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6428FD"/>
    <w:pPr>
      <w:keepNext/>
      <w:spacing w:after="0" w:line="240" w:lineRule="auto"/>
      <w:jc w:val="both"/>
      <w:outlineLvl w:val="7"/>
    </w:pPr>
    <w:rPr>
      <w:rFonts w:ascii="Arial" w:eastAsia="Times New Roman" w:hAnsi="Arial" w:cs="Arial"/>
      <w:b/>
      <w:sz w:val="24"/>
    </w:rPr>
  </w:style>
  <w:style w:type="paragraph" w:styleId="Heading9">
    <w:name w:val="heading 9"/>
    <w:basedOn w:val="Normal"/>
    <w:next w:val="Normal"/>
    <w:link w:val="Heading9Char"/>
    <w:qFormat/>
    <w:rsid w:val="006428FD"/>
    <w:pPr>
      <w:keepNext/>
      <w:spacing w:after="0" w:line="240" w:lineRule="auto"/>
      <w:jc w:val="both"/>
      <w:outlineLvl w:val="8"/>
    </w:pPr>
    <w:rPr>
      <w:rFonts w:ascii="Arial" w:eastAsia="Times New Roman" w:hAnsi="Arial" w:cs="Arial"/>
      <w:b/>
      <w:i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E41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113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2113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134"/>
  </w:style>
  <w:style w:type="paragraph" w:styleId="Footer">
    <w:name w:val="footer"/>
    <w:basedOn w:val="Normal"/>
    <w:link w:val="FooterChar"/>
    <w:uiPriority w:val="99"/>
    <w:unhideWhenUsed/>
    <w:rsid w:val="0022113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134"/>
  </w:style>
  <w:style w:type="paragraph" w:styleId="BalloonText">
    <w:name w:val="Balloon Text"/>
    <w:basedOn w:val="Normal"/>
    <w:link w:val="BalloonTextChar"/>
    <w:semiHidden/>
    <w:unhideWhenUsed/>
    <w:rsid w:val="002211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22113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428FD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6428FD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6428FD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6428FD"/>
    <w:rPr>
      <w:rFonts w:ascii="Arial" w:eastAsia="Times New Roman" w:hAnsi="Arial" w:cs="Arial"/>
      <w:sz w:val="24"/>
      <w:szCs w:val="20"/>
    </w:rPr>
  </w:style>
  <w:style w:type="character" w:customStyle="1" w:styleId="Heading5Char">
    <w:name w:val="Heading 5 Char"/>
    <w:basedOn w:val="DefaultParagraphFont"/>
    <w:link w:val="Heading5"/>
    <w:rsid w:val="006428FD"/>
    <w:rPr>
      <w:rFonts w:ascii="Arial" w:eastAsia="Times New Roman" w:hAnsi="Arial" w:cs="Times New Roman"/>
      <w:b/>
      <w:szCs w:val="20"/>
    </w:rPr>
  </w:style>
  <w:style w:type="character" w:customStyle="1" w:styleId="Heading6Char">
    <w:name w:val="Heading 6 Char"/>
    <w:basedOn w:val="DefaultParagraphFont"/>
    <w:link w:val="Heading6"/>
    <w:rsid w:val="006428FD"/>
    <w:rPr>
      <w:rFonts w:ascii="Arial" w:eastAsia="Times New Roman" w:hAnsi="Arial" w:cs="Arial"/>
      <w:b/>
      <w:bCs/>
      <w:sz w:val="24"/>
      <w:szCs w:val="20"/>
    </w:rPr>
  </w:style>
  <w:style w:type="character" w:customStyle="1" w:styleId="Heading7Char">
    <w:name w:val="Heading 7 Char"/>
    <w:basedOn w:val="DefaultParagraphFont"/>
    <w:link w:val="Heading7"/>
    <w:rsid w:val="006428FD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6428FD"/>
    <w:rPr>
      <w:rFonts w:ascii="Arial" w:eastAsia="Times New Roman" w:hAnsi="Arial" w:cs="Arial"/>
      <w:b/>
      <w:sz w:val="24"/>
    </w:rPr>
  </w:style>
  <w:style w:type="character" w:customStyle="1" w:styleId="Heading9Char">
    <w:name w:val="Heading 9 Char"/>
    <w:basedOn w:val="DefaultParagraphFont"/>
    <w:link w:val="Heading9"/>
    <w:rsid w:val="006428FD"/>
    <w:rPr>
      <w:rFonts w:ascii="Arial" w:eastAsia="Times New Roman" w:hAnsi="Arial" w:cs="Arial"/>
      <w:b/>
      <w:i/>
      <w:sz w:val="24"/>
    </w:rPr>
  </w:style>
  <w:style w:type="numbering" w:customStyle="1" w:styleId="NoList1">
    <w:name w:val="No List1"/>
    <w:next w:val="NoList"/>
    <w:semiHidden/>
    <w:rsid w:val="006428FD"/>
  </w:style>
  <w:style w:type="paragraph" w:styleId="EndnoteText">
    <w:name w:val="endnote text"/>
    <w:basedOn w:val="Normal"/>
    <w:link w:val="EndnoteTextChar"/>
    <w:semiHidden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6428FD"/>
    <w:rPr>
      <w:rFonts w:ascii="Times New Roman" w:eastAsia="Times New Roman" w:hAnsi="Times New Roman" w:cs="Times New Roman"/>
      <w:sz w:val="20"/>
      <w:szCs w:val="20"/>
    </w:rPr>
  </w:style>
  <w:style w:type="paragraph" w:styleId="BodyText3">
    <w:name w:val="Body Text 3"/>
    <w:basedOn w:val="Normal"/>
    <w:link w:val="BodyText3Char"/>
    <w:rsid w:val="006428FD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customStyle="1" w:styleId="BodyText3Char">
    <w:name w:val="Body Text 3 Char"/>
    <w:basedOn w:val="DefaultParagraphFont"/>
    <w:link w:val="BodyText3"/>
    <w:rsid w:val="006428FD"/>
    <w:rPr>
      <w:rFonts w:ascii="Arial" w:eastAsia="Times New Roman" w:hAnsi="Arial" w:cs="Times New Roman"/>
      <w:szCs w:val="20"/>
    </w:rPr>
  </w:style>
  <w:style w:type="paragraph" w:styleId="BodyText2">
    <w:name w:val="Body Text 2"/>
    <w:basedOn w:val="Normal"/>
    <w:link w:val="BodyText2Char"/>
    <w:rsid w:val="006428FD"/>
    <w:pPr>
      <w:spacing w:after="0" w:line="240" w:lineRule="auto"/>
      <w:jc w:val="both"/>
    </w:pPr>
    <w:rPr>
      <w:rFonts w:ascii="Arial" w:eastAsia="Times New Roman" w:hAnsi="Arial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6428FD"/>
    <w:rPr>
      <w:rFonts w:ascii="Arial" w:eastAsia="Times New Roman" w:hAnsi="Arial" w:cs="Times New Roman"/>
      <w:sz w:val="20"/>
      <w:szCs w:val="20"/>
    </w:rPr>
  </w:style>
  <w:style w:type="paragraph" w:styleId="BlockText">
    <w:name w:val="Block Text"/>
    <w:basedOn w:val="Normal"/>
    <w:rsid w:val="006428FD"/>
    <w:pPr>
      <w:spacing w:after="0" w:line="240" w:lineRule="auto"/>
      <w:ind w:left="113" w:right="113"/>
      <w:jc w:val="center"/>
    </w:pPr>
    <w:rPr>
      <w:rFonts w:ascii="Arial" w:eastAsia="Times New Roman" w:hAnsi="Arial" w:cs="Times New Roman"/>
      <w:b/>
      <w:sz w:val="20"/>
      <w:szCs w:val="20"/>
    </w:rPr>
  </w:style>
  <w:style w:type="paragraph" w:styleId="BodyTextIndent3">
    <w:name w:val="Body Text Indent 3"/>
    <w:basedOn w:val="Normal"/>
    <w:link w:val="BodyTextIndent3Char"/>
    <w:rsid w:val="006428FD"/>
    <w:pPr>
      <w:spacing w:after="0" w:line="240" w:lineRule="auto"/>
      <w:ind w:left="142" w:firstLine="578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Indent3Char">
    <w:name w:val="Body Text Indent 3 Char"/>
    <w:basedOn w:val="DefaultParagraphFont"/>
    <w:link w:val="BodyTextIndent3"/>
    <w:rsid w:val="006428FD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aliases w:val=" uvlaka 3,uvlaka 2,uvlaka 3"/>
    <w:basedOn w:val="Normal"/>
    <w:link w:val="BodyTextChar"/>
    <w:rsid w:val="006428FD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aliases w:val=" uvlaka 3 Char,uvlaka 2 Char,uvlaka 3 Char"/>
    <w:basedOn w:val="DefaultParagraphFont"/>
    <w:link w:val="BodyText"/>
    <w:rsid w:val="006428FD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basedOn w:val="DefaultParagraphFont"/>
    <w:rsid w:val="006428FD"/>
  </w:style>
  <w:style w:type="paragraph" w:styleId="CommentText">
    <w:name w:val="annotation text"/>
    <w:basedOn w:val="Normal"/>
    <w:link w:val="CommentTextChar"/>
    <w:semiHidden/>
    <w:rsid w:val="006428FD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6428FD"/>
    <w:rPr>
      <w:rFonts w:ascii="Times New Roman" w:eastAsia="MS Mincho" w:hAnsi="Times New Roman" w:cs="Times New Roman"/>
      <w:sz w:val="20"/>
      <w:szCs w:val="20"/>
    </w:rPr>
  </w:style>
  <w:style w:type="paragraph" w:styleId="DocumentMap">
    <w:name w:val="Document Map"/>
    <w:basedOn w:val="Normal"/>
    <w:link w:val="DocumentMapChar"/>
    <w:semiHidden/>
    <w:rsid w:val="006428FD"/>
    <w:pPr>
      <w:widowControl w:val="0"/>
      <w:shd w:val="clear" w:color="auto" w:fill="000080"/>
      <w:spacing w:before="120" w:after="0" w:line="240" w:lineRule="auto"/>
      <w:jc w:val="both"/>
    </w:pPr>
    <w:rPr>
      <w:rFonts w:ascii="Tahoma" w:eastAsia="Times New Roman" w:hAnsi="Tahoma" w:cs="Tahoma"/>
      <w:sz w:val="20"/>
      <w:szCs w:val="20"/>
      <w:lang w:val="it-IT" w:eastAsia="en-GB"/>
    </w:rPr>
  </w:style>
  <w:style w:type="character" w:customStyle="1" w:styleId="DocumentMapChar">
    <w:name w:val="Document Map Char"/>
    <w:basedOn w:val="DefaultParagraphFont"/>
    <w:link w:val="DocumentMap"/>
    <w:semiHidden/>
    <w:rsid w:val="006428FD"/>
    <w:rPr>
      <w:rFonts w:ascii="Tahoma" w:eastAsia="Times New Roman" w:hAnsi="Tahoma" w:cs="Tahoma"/>
      <w:sz w:val="20"/>
      <w:szCs w:val="20"/>
      <w:shd w:val="clear" w:color="auto" w:fill="000080"/>
      <w:lang w:val="it-IT" w:eastAsia="en-GB"/>
    </w:rPr>
  </w:style>
  <w:style w:type="paragraph" w:customStyle="1" w:styleId="opisChar">
    <w:name w:val="opis Char"/>
    <w:basedOn w:val="Normal"/>
    <w:rsid w:val="006428FD"/>
    <w:pPr>
      <w:widowControl w:val="0"/>
      <w:spacing w:before="40" w:after="40" w:line="240" w:lineRule="auto"/>
      <w:jc w:val="both"/>
    </w:pPr>
    <w:rPr>
      <w:rFonts w:ascii="Times New Roman" w:eastAsia="MS Mincho" w:hAnsi="Times New Roman" w:cs="Times New Roman"/>
      <w:sz w:val="24"/>
      <w:szCs w:val="24"/>
    </w:rPr>
  </w:style>
  <w:style w:type="paragraph" w:customStyle="1" w:styleId="cjel">
    <w:name w:val="cjel"/>
    <w:basedOn w:val="Normal"/>
    <w:rsid w:val="006428FD"/>
    <w:pPr>
      <w:widowControl w:val="0"/>
      <w:tabs>
        <w:tab w:val="left" w:pos="1122"/>
        <w:tab w:val="left" w:pos="5610"/>
      </w:tabs>
      <w:spacing w:before="120" w:after="120" w:line="240" w:lineRule="auto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paragraph" w:customStyle="1" w:styleId="T">
    <w:name w:val="T"/>
    <w:basedOn w:val="Normal"/>
    <w:rsid w:val="006428FD"/>
    <w:pPr>
      <w:widowControl w:val="0"/>
      <w:tabs>
        <w:tab w:val="left" w:pos="1134"/>
        <w:tab w:val="left" w:pos="6521"/>
        <w:tab w:val="right" w:pos="9356"/>
      </w:tabs>
      <w:spacing w:after="0" w:line="240" w:lineRule="auto"/>
      <w:jc w:val="both"/>
    </w:pPr>
    <w:rPr>
      <w:rFonts w:ascii="Times New Roman" w:eastAsia="MS Mincho" w:hAnsi="Times New Roman" w:cs="Times New Roman"/>
      <w:sz w:val="20"/>
      <w:szCs w:val="24"/>
    </w:rPr>
  </w:style>
  <w:style w:type="paragraph" w:customStyle="1" w:styleId="tema">
    <w:name w:val="tema"/>
    <w:basedOn w:val="Normal"/>
    <w:rsid w:val="006428FD"/>
    <w:pPr>
      <w:widowControl w:val="0"/>
      <w:numPr>
        <w:numId w:val="3"/>
      </w:numPr>
      <w:tabs>
        <w:tab w:val="clear" w:pos="643"/>
        <w:tab w:val="left" w:pos="340"/>
      </w:tabs>
      <w:spacing w:before="60" w:after="60" w:line="240" w:lineRule="auto"/>
      <w:ind w:left="0" w:firstLine="0"/>
      <w:jc w:val="both"/>
    </w:pPr>
    <w:rPr>
      <w:rFonts w:ascii="Times New Roman" w:eastAsia="MS Mincho" w:hAnsi="Times New Roman" w:cs="Times New Roman"/>
      <w:b/>
      <w:sz w:val="20"/>
      <w:szCs w:val="24"/>
    </w:rPr>
  </w:style>
  <w:style w:type="character" w:customStyle="1" w:styleId="CharChar">
    <w:name w:val="Char Char"/>
    <w:basedOn w:val="DefaultParagraphFont"/>
    <w:rsid w:val="006428FD"/>
    <w:rPr>
      <w:rFonts w:ascii="Arial" w:hAnsi="Arial" w:cs="Arial"/>
      <w:b/>
      <w:bCs/>
      <w:sz w:val="26"/>
      <w:szCs w:val="26"/>
      <w:lang w:val="hr-HR" w:eastAsia="en-US" w:bidi="ar-SA"/>
    </w:rPr>
  </w:style>
  <w:style w:type="paragraph" w:styleId="BodyTextIndent">
    <w:name w:val="Body Text Indent"/>
    <w:basedOn w:val="Normal"/>
    <w:link w:val="BodyTextIndentChar"/>
    <w:rsid w:val="006428FD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428FD"/>
    <w:rPr>
      <w:rFonts w:ascii="Times New Roman" w:eastAsia="Times New Roman" w:hAnsi="Times New Roman" w:cs="Times New Roman"/>
      <w:sz w:val="20"/>
      <w:szCs w:val="20"/>
    </w:rPr>
  </w:style>
  <w:style w:type="paragraph" w:styleId="ListBullet2">
    <w:name w:val="List Bullet 2"/>
    <w:basedOn w:val="Normal"/>
    <w:rsid w:val="006428FD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BodyTextIndent2">
    <w:name w:val="Body Text Indent 2"/>
    <w:aliases w:val="  uvlaka 2"/>
    <w:basedOn w:val="Normal"/>
    <w:link w:val="BodyTextIndent2Char"/>
    <w:rsid w:val="006428FD"/>
    <w:pPr>
      <w:spacing w:after="0" w:line="240" w:lineRule="auto"/>
      <w:ind w:left="360"/>
    </w:pPr>
    <w:rPr>
      <w:rFonts w:ascii="Arial" w:eastAsia="Times New Roman" w:hAnsi="Arial" w:cs="Arial"/>
      <w:sz w:val="20"/>
      <w:szCs w:val="21"/>
    </w:rPr>
  </w:style>
  <w:style w:type="character" w:customStyle="1" w:styleId="BodyTextIndent2Char">
    <w:name w:val="Body Text Indent 2 Char"/>
    <w:aliases w:val="  uvlaka 2 Char"/>
    <w:basedOn w:val="DefaultParagraphFont"/>
    <w:link w:val="BodyTextIndent2"/>
    <w:rsid w:val="006428FD"/>
    <w:rPr>
      <w:rFonts w:ascii="Arial" w:eastAsia="Times New Roman" w:hAnsi="Arial" w:cs="Arial"/>
      <w:sz w:val="20"/>
      <w:szCs w:val="21"/>
    </w:rPr>
  </w:style>
  <w:style w:type="character" w:styleId="FollowedHyperlink">
    <w:name w:val="FollowedHyperlink"/>
    <w:basedOn w:val="DefaultParagraphFont"/>
    <w:rsid w:val="006428FD"/>
    <w:rPr>
      <w:color w:val="800080"/>
      <w:u w:val="single"/>
    </w:rPr>
  </w:style>
  <w:style w:type="character" w:styleId="Hyperlink">
    <w:name w:val="Hyperlink"/>
    <w:basedOn w:val="DefaultParagraphFont"/>
    <w:rsid w:val="006428FD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link w:val="Style1Char"/>
    <w:rsid w:val="006428FD"/>
    <w:pPr>
      <w:spacing w:after="0" w:line="240" w:lineRule="auto"/>
      <w:jc w:val="center"/>
    </w:pPr>
    <w:rPr>
      <w:rFonts w:ascii="Lucida Sans" w:eastAsia="Times New Roman" w:hAnsi="Lucida Sans" w:cs="Arial"/>
      <w:sz w:val="20"/>
      <w:szCs w:val="20"/>
    </w:rPr>
  </w:style>
  <w:style w:type="character" w:customStyle="1" w:styleId="Style1Char">
    <w:name w:val="Style1 Char"/>
    <w:basedOn w:val="DefaultParagraphFont"/>
    <w:link w:val="Style1"/>
    <w:rsid w:val="006428FD"/>
    <w:rPr>
      <w:rFonts w:ascii="Lucida Sans" w:eastAsia="Times New Roman" w:hAnsi="Lucida Sans" w:cs="Arial"/>
      <w:sz w:val="20"/>
      <w:szCs w:val="20"/>
    </w:rPr>
  </w:style>
  <w:style w:type="paragraph" w:customStyle="1" w:styleId="Style2">
    <w:name w:val="Style2"/>
    <w:basedOn w:val="Normal"/>
    <w:rsid w:val="006428FD"/>
    <w:pPr>
      <w:spacing w:after="0" w:line="240" w:lineRule="auto"/>
      <w:ind w:left="720" w:right="972" w:firstLine="708"/>
    </w:pPr>
    <w:rPr>
      <w:rFonts w:ascii="Palatino Linotype" w:eastAsia="Times New Roman" w:hAnsi="Palatino Linotype" w:cs="Arial"/>
      <w:color w:val="5F5F5F"/>
      <w:sz w:val="24"/>
      <w:szCs w:val="24"/>
    </w:rPr>
  </w:style>
  <w:style w:type="paragraph" w:customStyle="1" w:styleId="Style3">
    <w:name w:val="Style3"/>
    <w:basedOn w:val="Style2"/>
    <w:rsid w:val="006428FD"/>
    <w:rPr>
      <w:rFonts w:ascii="Estrangelo Edessa" w:hAnsi="Estrangelo Edessa"/>
      <w:b/>
      <w:sz w:val="28"/>
      <w:szCs w:val="28"/>
    </w:rPr>
  </w:style>
  <w:style w:type="table" w:styleId="TableContemporary">
    <w:name w:val="Table Contemporary"/>
    <w:basedOn w:val="TableNormal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Theme">
    <w:name w:val="Table Theme"/>
    <w:basedOn w:val="TableNormal"/>
    <w:rsid w:val="00642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6428FD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6428FD"/>
    <w:pPr>
      <w:widowControl/>
      <w:jc w:val="left"/>
    </w:pPr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rsid w:val="006428FD"/>
    <w:rPr>
      <w:rFonts w:eastAsia="Times New Roman"/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771DC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71DC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771DC1"/>
    <w:rPr>
      <w:vertAlign w:val="superscript"/>
    </w:rPr>
  </w:style>
  <w:style w:type="character" w:customStyle="1" w:styleId="normaltextrun">
    <w:name w:val="normaltextrun"/>
    <w:basedOn w:val="DefaultParagraphFont"/>
    <w:rsid w:val="00C34E1D"/>
  </w:style>
  <w:style w:type="character" w:customStyle="1" w:styleId="eop">
    <w:name w:val="eop"/>
    <w:basedOn w:val="DefaultParagraphFont"/>
    <w:rsid w:val="00C34E1D"/>
  </w:style>
  <w:style w:type="paragraph" w:customStyle="1" w:styleId="paragraph">
    <w:name w:val="paragraph"/>
    <w:basedOn w:val="Normal"/>
    <w:rsid w:val="00C34E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37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F59C0B-F057-4DC3-80E4-A30B897CAC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4</TotalTime>
  <Pages>6</Pages>
  <Words>1315</Words>
  <Characters>749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Lukić</dc:creator>
  <cp:keywords/>
  <dc:description/>
  <cp:lastModifiedBy>gbukan</cp:lastModifiedBy>
  <cp:revision>119</cp:revision>
  <cp:lastPrinted>2019-08-02T11:58:00Z</cp:lastPrinted>
  <dcterms:created xsi:type="dcterms:W3CDTF">2019-04-24T21:03:00Z</dcterms:created>
  <dcterms:modified xsi:type="dcterms:W3CDTF">2019-09-25T11:50:00Z</dcterms:modified>
</cp:coreProperties>
</file>